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6E7626" w:rsidTr="00E13AFF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6E7626" w:rsidTr="00E13AFF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6E7626" w:rsidTr="00E13AFF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6E7626" w:rsidRPr="002004D6" w:rsidRDefault="00D316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6E7626" w:rsidRPr="002004D6" w:rsidRDefault="00D316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6E7626" w:rsidTr="00E13AFF">
        <w:trPr>
          <w:trHeight w:hRule="exact" w:val="986"/>
        </w:trPr>
        <w:tc>
          <w:tcPr>
            <w:tcW w:w="723" w:type="dxa"/>
          </w:tcPr>
          <w:p w:rsidR="006E7626" w:rsidRDefault="006E7626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 w:rsidTr="00E13AFF">
        <w:trPr>
          <w:trHeight w:hRule="exact" w:val="138"/>
        </w:trPr>
        <w:tc>
          <w:tcPr>
            <w:tcW w:w="723" w:type="dxa"/>
          </w:tcPr>
          <w:p w:rsidR="006E7626" w:rsidRDefault="006E7626"/>
        </w:tc>
        <w:tc>
          <w:tcPr>
            <w:tcW w:w="853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969" w:type="dxa"/>
          </w:tcPr>
          <w:p w:rsidR="006E7626" w:rsidRDefault="006E7626"/>
        </w:tc>
        <w:tc>
          <w:tcPr>
            <w:tcW w:w="16" w:type="dxa"/>
          </w:tcPr>
          <w:p w:rsidR="006E7626" w:rsidRDefault="006E7626"/>
        </w:tc>
        <w:tc>
          <w:tcPr>
            <w:tcW w:w="1556" w:type="dxa"/>
          </w:tcPr>
          <w:p w:rsidR="006E7626" w:rsidRDefault="006E7626"/>
        </w:tc>
        <w:tc>
          <w:tcPr>
            <w:tcW w:w="574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1289" w:type="dxa"/>
          </w:tcPr>
          <w:p w:rsidR="006E7626" w:rsidRDefault="006E7626"/>
        </w:tc>
        <w:tc>
          <w:tcPr>
            <w:tcW w:w="9" w:type="dxa"/>
          </w:tcPr>
          <w:p w:rsidR="006E7626" w:rsidRDefault="006E7626"/>
        </w:tc>
        <w:tc>
          <w:tcPr>
            <w:tcW w:w="1695" w:type="dxa"/>
          </w:tcPr>
          <w:p w:rsidR="006E7626" w:rsidRDefault="006E7626"/>
        </w:tc>
        <w:tc>
          <w:tcPr>
            <w:tcW w:w="722" w:type="dxa"/>
          </w:tcPr>
          <w:p w:rsidR="006E7626" w:rsidRDefault="006E7626"/>
        </w:tc>
        <w:tc>
          <w:tcPr>
            <w:tcW w:w="141" w:type="dxa"/>
          </w:tcPr>
          <w:p w:rsidR="006E7626" w:rsidRDefault="006E7626"/>
        </w:tc>
      </w:tr>
      <w:tr w:rsidR="006E7626" w:rsidRPr="00E13AFF" w:rsidTr="00E13AFF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6E7626" w:rsidRPr="00E13AFF" w:rsidTr="00E13AFF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6E7626" w:rsidRPr="00E13AFF" w:rsidTr="00E13AFF">
        <w:trPr>
          <w:trHeight w:hRule="exact" w:val="416"/>
        </w:trPr>
        <w:tc>
          <w:tcPr>
            <w:tcW w:w="72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E13AFF" w:rsidTr="00E13AFF">
        <w:trPr>
          <w:trHeight w:hRule="exact" w:val="277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 w:rsidP="00C662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13AFF" w:rsidTr="00E13AFF">
        <w:trPr>
          <w:trHeight w:hRule="exact" w:val="183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 w:rsidP="00C6622A"/>
        </w:tc>
        <w:tc>
          <w:tcPr>
            <w:tcW w:w="426" w:type="dxa"/>
          </w:tcPr>
          <w:p w:rsidR="00E13AFF" w:rsidRDefault="00E13AFF" w:rsidP="00C6622A"/>
        </w:tc>
        <w:tc>
          <w:tcPr>
            <w:tcW w:w="1289" w:type="dxa"/>
          </w:tcPr>
          <w:p w:rsidR="00E13AFF" w:rsidRDefault="00E13AFF" w:rsidP="00C6622A"/>
        </w:tc>
        <w:tc>
          <w:tcPr>
            <w:tcW w:w="9" w:type="dxa"/>
          </w:tcPr>
          <w:p w:rsidR="00E13AFF" w:rsidRDefault="00E13AFF" w:rsidP="00C6622A"/>
        </w:tc>
        <w:tc>
          <w:tcPr>
            <w:tcW w:w="1695" w:type="dxa"/>
          </w:tcPr>
          <w:p w:rsidR="00E13AFF" w:rsidRDefault="00E13AFF" w:rsidP="00C6622A"/>
        </w:tc>
        <w:tc>
          <w:tcPr>
            <w:tcW w:w="722" w:type="dxa"/>
          </w:tcPr>
          <w:p w:rsidR="00E13AFF" w:rsidRDefault="00E13AFF" w:rsidP="00C6622A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277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 w:rsidP="00C6622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 w:rsidP="00C6622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13AFF" w:rsidRDefault="00E13AFF" w:rsidP="00C6622A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83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 w:rsidP="00C6622A"/>
        </w:tc>
        <w:tc>
          <w:tcPr>
            <w:tcW w:w="426" w:type="dxa"/>
          </w:tcPr>
          <w:p w:rsidR="00E13AFF" w:rsidRDefault="00E13AFF" w:rsidP="00C6622A"/>
        </w:tc>
        <w:tc>
          <w:tcPr>
            <w:tcW w:w="1289" w:type="dxa"/>
          </w:tcPr>
          <w:p w:rsidR="00E13AFF" w:rsidRDefault="00E13AFF" w:rsidP="00C6622A"/>
        </w:tc>
        <w:tc>
          <w:tcPr>
            <w:tcW w:w="9" w:type="dxa"/>
          </w:tcPr>
          <w:p w:rsidR="00E13AFF" w:rsidRDefault="00E13AFF" w:rsidP="00C6622A"/>
        </w:tc>
        <w:tc>
          <w:tcPr>
            <w:tcW w:w="1695" w:type="dxa"/>
          </w:tcPr>
          <w:p w:rsidR="00E13AFF" w:rsidRDefault="00E13AFF" w:rsidP="00C6622A"/>
        </w:tc>
        <w:tc>
          <w:tcPr>
            <w:tcW w:w="722" w:type="dxa"/>
          </w:tcPr>
          <w:p w:rsidR="00E13AFF" w:rsidRDefault="00E13AFF" w:rsidP="00C6622A"/>
        </w:tc>
        <w:tc>
          <w:tcPr>
            <w:tcW w:w="141" w:type="dxa"/>
          </w:tcPr>
          <w:p w:rsidR="00E13AFF" w:rsidRDefault="00E13AFF"/>
        </w:tc>
      </w:tr>
      <w:tr w:rsidR="00E13AFF" w:rsidRPr="00E13AFF" w:rsidTr="00E13AFF">
        <w:trPr>
          <w:trHeight w:hRule="exact" w:val="694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 w:rsidP="00C6622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 w:rsidP="00C6622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13AFF" w:rsidRPr="00326F06" w:rsidRDefault="00E13AFF" w:rsidP="00C6622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13AFF" w:rsidRPr="00E13AFF" w:rsidTr="00E13AFF">
        <w:trPr>
          <w:trHeight w:hRule="exact" w:val="11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</w:tr>
      <w:tr w:rsidR="00E13AFF" w:rsidTr="00E13AFF">
        <w:trPr>
          <w:trHeight w:hRule="exact" w:val="74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13AFF" w:rsidRDefault="00E13AFF" w:rsidP="00C6622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13AFF" w:rsidRDefault="00E13AFF" w:rsidP="00C6622A"/>
        </w:tc>
        <w:tc>
          <w:tcPr>
            <w:tcW w:w="1695" w:type="dxa"/>
          </w:tcPr>
          <w:p w:rsidR="00E13AFF" w:rsidRDefault="00E13AFF" w:rsidP="00C6622A"/>
        </w:tc>
        <w:tc>
          <w:tcPr>
            <w:tcW w:w="722" w:type="dxa"/>
          </w:tcPr>
          <w:p w:rsidR="00E13AFF" w:rsidRDefault="00E13AFF" w:rsidP="00C6622A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555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13AFF" w:rsidRDefault="00E13AFF"/>
        </w:tc>
        <w:tc>
          <w:tcPr>
            <w:tcW w:w="9" w:type="dxa"/>
          </w:tcPr>
          <w:p w:rsidR="00E13AFF" w:rsidRDefault="00E13AFF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/>
        </w:tc>
      </w:tr>
      <w:tr w:rsidR="00E13AFF" w:rsidTr="00E13AFF">
        <w:trPr>
          <w:trHeight w:hRule="exact" w:val="447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13AFF" w:rsidRDefault="00E13AFF"/>
        </w:tc>
        <w:tc>
          <w:tcPr>
            <w:tcW w:w="9" w:type="dxa"/>
          </w:tcPr>
          <w:p w:rsidR="00E13AFF" w:rsidRDefault="00E13AFF"/>
        </w:tc>
        <w:tc>
          <w:tcPr>
            <w:tcW w:w="1695" w:type="dxa"/>
          </w:tcPr>
          <w:p w:rsidR="00E13AFF" w:rsidRDefault="00E13AFF"/>
        </w:tc>
        <w:tc>
          <w:tcPr>
            <w:tcW w:w="722" w:type="dxa"/>
          </w:tcPr>
          <w:p w:rsidR="00E13AFF" w:rsidRDefault="00E13AFF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33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13AFF" w:rsidRDefault="00E13AFF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244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/>
        </w:tc>
        <w:tc>
          <w:tcPr>
            <w:tcW w:w="426" w:type="dxa"/>
          </w:tcPr>
          <w:p w:rsidR="00E13AFF" w:rsidRDefault="00E13AFF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605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/>
        </w:tc>
        <w:tc>
          <w:tcPr>
            <w:tcW w:w="426" w:type="dxa"/>
          </w:tcPr>
          <w:p w:rsidR="00E13AFF" w:rsidRDefault="00E13AFF"/>
        </w:tc>
        <w:tc>
          <w:tcPr>
            <w:tcW w:w="1289" w:type="dxa"/>
          </w:tcPr>
          <w:p w:rsidR="00E13AFF" w:rsidRDefault="00E13AFF"/>
        </w:tc>
        <w:tc>
          <w:tcPr>
            <w:tcW w:w="9" w:type="dxa"/>
          </w:tcPr>
          <w:p w:rsidR="00E13AFF" w:rsidRDefault="00E13AFF"/>
        </w:tc>
        <w:tc>
          <w:tcPr>
            <w:tcW w:w="1695" w:type="dxa"/>
          </w:tcPr>
          <w:p w:rsidR="00E13AFF" w:rsidRDefault="00E13AFF"/>
        </w:tc>
        <w:tc>
          <w:tcPr>
            <w:tcW w:w="722" w:type="dxa"/>
          </w:tcPr>
          <w:p w:rsidR="00E13AFF" w:rsidRDefault="00E13AFF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13AFF" w:rsidTr="00E13AFF">
        <w:trPr>
          <w:trHeight w:hRule="exact" w:val="138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/>
        </w:tc>
        <w:tc>
          <w:tcPr>
            <w:tcW w:w="426" w:type="dxa"/>
          </w:tcPr>
          <w:p w:rsidR="00E13AFF" w:rsidRDefault="00E13AFF"/>
        </w:tc>
        <w:tc>
          <w:tcPr>
            <w:tcW w:w="1289" w:type="dxa"/>
          </w:tcPr>
          <w:p w:rsidR="00E13AFF" w:rsidRDefault="00E13AFF"/>
        </w:tc>
        <w:tc>
          <w:tcPr>
            <w:tcW w:w="9" w:type="dxa"/>
          </w:tcPr>
          <w:p w:rsidR="00E13AFF" w:rsidRDefault="00E13AFF"/>
        </w:tc>
        <w:tc>
          <w:tcPr>
            <w:tcW w:w="1695" w:type="dxa"/>
          </w:tcPr>
          <w:p w:rsidR="00E13AFF" w:rsidRDefault="00E13AFF"/>
        </w:tc>
        <w:tc>
          <w:tcPr>
            <w:tcW w:w="722" w:type="dxa"/>
          </w:tcPr>
          <w:p w:rsidR="00E13AFF" w:rsidRDefault="00E13AFF"/>
        </w:tc>
        <w:tc>
          <w:tcPr>
            <w:tcW w:w="141" w:type="dxa"/>
          </w:tcPr>
          <w:p w:rsidR="00E13AFF" w:rsidRDefault="00E13AFF"/>
        </w:tc>
      </w:tr>
      <w:tr w:rsidR="00E13AFF" w:rsidTr="00E13AFF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а</w:t>
            </w:r>
            <w:proofErr w:type="spellEnd"/>
          </w:p>
        </w:tc>
      </w:tr>
      <w:tr w:rsidR="00E13AFF" w:rsidTr="00E13AFF">
        <w:trPr>
          <w:trHeight w:hRule="exact" w:val="138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/>
        </w:tc>
      </w:tr>
      <w:tr w:rsidR="00E13AFF" w:rsidTr="00E13AFF">
        <w:trPr>
          <w:trHeight w:hRule="exact" w:val="108"/>
        </w:trPr>
        <w:tc>
          <w:tcPr>
            <w:tcW w:w="723" w:type="dxa"/>
          </w:tcPr>
          <w:p w:rsidR="00E13AFF" w:rsidRDefault="00E13AFF"/>
        </w:tc>
        <w:tc>
          <w:tcPr>
            <w:tcW w:w="853" w:type="dxa"/>
          </w:tcPr>
          <w:p w:rsidR="00E13AFF" w:rsidRDefault="00E13AFF"/>
        </w:tc>
        <w:tc>
          <w:tcPr>
            <w:tcW w:w="284" w:type="dxa"/>
          </w:tcPr>
          <w:p w:rsidR="00E13AFF" w:rsidRDefault="00E13AFF"/>
        </w:tc>
        <w:tc>
          <w:tcPr>
            <w:tcW w:w="1969" w:type="dxa"/>
          </w:tcPr>
          <w:p w:rsidR="00E13AFF" w:rsidRDefault="00E13AFF"/>
        </w:tc>
        <w:tc>
          <w:tcPr>
            <w:tcW w:w="16" w:type="dxa"/>
          </w:tcPr>
          <w:p w:rsidR="00E13AFF" w:rsidRDefault="00E13AFF"/>
        </w:tc>
        <w:tc>
          <w:tcPr>
            <w:tcW w:w="1556" w:type="dxa"/>
          </w:tcPr>
          <w:p w:rsidR="00E13AFF" w:rsidRDefault="00E13AFF"/>
        </w:tc>
        <w:tc>
          <w:tcPr>
            <w:tcW w:w="574" w:type="dxa"/>
          </w:tcPr>
          <w:p w:rsidR="00E13AFF" w:rsidRDefault="00E13AFF"/>
        </w:tc>
        <w:tc>
          <w:tcPr>
            <w:tcW w:w="426" w:type="dxa"/>
          </w:tcPr>
          <w:p w:rsidR="00E13AFF" w:rsidRDefault="00E13AFF"/>
        </w:tc>
        <w:tc>
          <w:tcPr>
            <w:tcW w:w="1289" w:type="dxa"/>
          </w:tcPr>
          <w:p w:rsidR="00E13AFF" w:rsidRDefault="00E13AFF"/>
        </w:tc>
        <w:tc>
          <w:tcPr>
            <w:tcW w:w="9" w:type="dxa"/>
          </w:tcPr>
          <w:p w:rsidR="00E13AFF" w:rsidRDefault="00E13AFF"/>
        </w:tc>
        <w:tc>
          <w:tcPr>
            <w:tcW w:w="1695" w:type="dxa"/>
          </w:tcPr>
          <w:p w:rsidR="00E13AFF" w:rsidRDefault="00E13AFF"/>
        </w:tc>
        <w:tc>
          <w:tcPr>
            <w:tcW w:w="722" w:type="dxa"/>
          </w:tcPr>
          <w:p w:rsidR="00E13AFF" w:rsidRDefault="00E13AFF"/>
        </w:tc>
        <w:tc>
          <w:tcPr>
            <w:tcW w:w="141" w:type="dxa"/>
          </w:tcPr>
          <w:p w:rsidR="00E13AFF" w:rsidRDefault="00E13AFF"/>
        </w:tc>
      </w:tr>
      <w:tr w:rsidR="00E13AFF" w:rsidRPr="00E13AFF" w:rsidTr="00E13AFF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Pr="002004D6" w:rsidRDefault="00E13AFF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04D6">
              <w:rPr>
                <w:lang w:val="ru-RU"/>
              </w:rPr>
              <w:t xml:space="preserve"> </w:t>
            </w: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2004D6">
              <w:rPr>
                <w:lang w:val="ru-RU"/>
              </w:rPr>
              <w:t xml:space="preserve"> </w:t>
            </w: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2004D6">
              <w:rPr>
                <w:lang w:val="ru-RU"/>
              </w:rPr>
              <w:t xml:space="preserve"> </w:t>
            </w: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2004D6">
              <w:rPr>
                <w:lang w:val="ru-RU"/>
              </w:rPr>
              <w:t xml:space="preserve"> </w:t>
            </w: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2004D6">
              <w:rPr>
                <w:lang w:val="ru-RU"/>
              </w:rPr>
              <w:t xml:space="preserve"> </w:t>
            </w: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2004D6">
              <w:rPr>
                <w:lang w:val="ru-RU"/>
              </w:rPr>
              <w:t xml:space="preserve"> </w:t>
            </w:r>
          </w:p>
        </w:tc>
      </w:tr>
      <w:tr w:rsidR="00E13AFF" w:rsidRPr="00E13AFF" w:rsidTr="00E13AFF">
        <w:trPr>
          <w:trHeight w:hRule="exact" w:val="229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</w:tr>
      <w:tr w:rsidR="00E13AFF" w:rsidRPr="00E13AFF" w:rsidTr="00E13AFF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13AFF" w:rsidRPr="002004D6" w:rsidRDefault="00E13AFF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c</w:t>
            </w:r>
            <w:r w:rsidRPr="002004D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т.преподаватель, Волошина И.А.</w:t>
            </w:r>
          </w:p>
        </w:tc>
      </w:tr>
      <w:tr w:rsidR="00E13AFF" w:rsidRPr="00E13AFF" w:rsidTr="00E13AFF">
        <w:trPr>
          <w:trHeight w:hRule="exact" w:val="36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13AFF" w:rsidRPr="002004D6" w:rsidRDefault="00E13AFF">
            <w:pPr>
              <w:rPr>
                <w:lang w:val="ru-RU"/>
              </w:rPr>
            </w:pPr>
          </w:p>
        </w:tc>
      </w:tr>
      <w:tr w:rsidR="00E13AFF" w:rsidRPr="00E13AFF" w:rsidTr="00E13AFF">
        <w:trPr>
          <w:trHeight w:hRule="exact" w:val="446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</w:tr>
      <w:tr w:rsidR="00E13AFF" w:rsidRPr="00E13AFF" w:rsidTr="007C0B20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Pr="00E72244" w:rsidRDefault="00E13AFF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13AFF" w:rsidRPr="00E13AFF" w:rsidTr="00E13AFF">
        <w:trPr>
          <w:trHeight w:hRule="exact" w:val="432"/>
        </w:trPr>
        <w:tc>
          <w:tcPr>
            <w:tcW w:w="723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</w:tr>
      <w:tr w:rsidR="00E13AFF" w:rsidTr="00E13AFF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Pr="00E72244" w:rsidRDefault="00E13AFF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13AFF" w:rsidTr="00E13AFF">
        <w:trPr>
          <w:trHeight w:hRule="exact" w:val="152"/>
        </w:trPr>
        <w:tc>
          <w:tcPr>
            <w:tcW w:w="723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E13AFF" w:rsidRDefault="00E13AFF" w:rsidP="00C6622A"/>
        </w:tc>
        <w:tc>
          <w:tcPr>
            <w:tcW w:w="1556" w:type="dxa"/>
          </w:tcPr>
          <w:p w:rsidR="00E13AFF" w:rsidRDefault="00E13AFF" w:rsidP="00C6622A"/>
        </w:tc>
        <w:tc>
          <w:tcPr>
            <w:tcW w:w="574" w:type="dxa"/>
          </w:tcPr>
          <w:p w:rsidR="00E13AFF" w:rsidRDefault="00E13AFF" w:rsidP="00C6622A"/>
        </w:tc>
        <w:tc>
          <w:tcPr>
            <w:tcW w:w="426" w:type="dxa"/>
          </w:tcPr>
          <w:p w:rsidR="00E13AFF" w:rsidRDefault="00E13AFF" w:rsidP="00C6622A"/>
        </w:tc>
        <w:tc>
          <w:tcPr>
            <w:tcW w:w="1289" w:type="dxa"/>
          </w:tcPr>
          <w:p w:rsidR="00E13AFF" w:rsidRDefault="00E13AFF" w:rsidP="00C6622A"/>
        </w:tc>
        <w:tc>
          <w:tcPr>
            <w:tcW w:w="9" w:type="dxa"/>
          </w:tcPr>
          <w:p w:rsidR="00E13AFF" w:rsidRDefault="00E13AFF" w:rsidP="00C6622A"/>
        </w:tc>
        <w:tc>
          <w:tcPr>
            <w:tcW w:w="1695" w:type="dxa"/>
          </w:tcPr>
          <w:p w:rsidR="00E13AFF" w:rsidRDefault="00E13AFF" w:rsidP="00C6622A"/>
        </w:tc>
        <w:tc>
          <w:tcPr>
            <w:tcW w:w="722" w:type="dxa"/>
          </w:tcPr>
          <w:p w:rsidR="00E13AFF" w:rsidRDefault="00E13AFF" w:rsidP="00C6622A"/>
        </w:tc>
        <w:tc>
          <w:tcPr>
            <w:tcW w:w="141" w:type="dxa"/>
          </w:tcPr>
          <w:p w:rsidR="00E13AFF" w:rsidRDefault="00E13AFF" w:rsidP="00C6622A"/>
        </w:tc>
      </w:tr>
      <w:tr w:rsidR="00E13AFF" w:rsidRPr="00E13AFF" w:rsidTr="001C4620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13AFF" w:rsidRPr="00E13AFF" w:rsidTr="00E13AFF">
        <w:trPr>
          <w:trHeight w:hRule="exact" w:val="45"/>
        </w:trPr>
        <w:tc>
          <w:tcPr>
            <w:tcW w:w="723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13AFF" w:rsidRPr="00E72244" w:rsidRDefault="00E13AFF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13AFF" w:rsidRPr="00326F06" w:rsidRDefault="00E13AFF" w:rsidP="00C6622A">
            <w:pPr>
              <w:rPr>
                <w:lang w:val="ru-RU"/>
              </w:rPr>
            </w:pPr>
          </w:p>
        </w:tc>
      </w:tr>
      <w:tr w:rsidR="00E13AFF" w:rsidRPr="00E13AFF" w:rsidTr="00E13AFF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Pr="00E72244" w:rsidRDefault="00E13AFF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13AFF" w:rsidRPr="00E13AFF" w:rsidTr="00E13AFF">
        <w:trPr>
          <w:trHeight w:hRule="exact" w:val="2497"/>
        </w:trPr>
        <w:tc>
          <w:tcPr>
            <w:tcW w:w="72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13AFF" w:rsidRPr="002004D6" w:rsidRDefault="00E13AFF">
            <w:pPr>
              <w:rPr>
                <w:lang w:val="ru-RU"/>
              </w:rPr>
            </w:pPr>
          </w:p>
        </w:tc>
      </w:tr>
      <w:tr w:rsidR="00E13AFF" w:rsidTr="00E13AFF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3AFF" w:rsidRDefault="00E13AF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13AFF" w:rsidRDefault="00E13AF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6E7626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Default="006E7626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6E7626">
        <w:trPr>
          <w:trHeight w:hRule="exact" w:val="402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Default="006E7626"/>
        </w:tc>
      </w:tr>
      <w:tr w:rsidR="006E7626">
        <w:trPr>
          <w:trHeight w:hRule="exact" w:val="13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Default="006E7626"/>
        </w:tc>
      </w:tr>
      <w:tr w:rsidR="006E7626">
        <w:trPr>
          <w:trHeight w:hRule="exact" w:val="96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694"/>
        </w:trPr>
        <w:tc>
          <w:tcPr>
            <w:tcW w:w="2694" w:type="dxa"/>
          </w:tcPr>
          <w:p w:rsidR="006E7626" w:rsidRDefault="006E762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3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96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694"/>
        </w:trPr>
        <w:tc>
          <w:tcPr>
            <w:tcW w:w="2694" w:type="dxa"/>
          </w:tcPr>
          <w:p w:rsidR="006E7626" w:rsidRDefault="006E762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3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96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694"/>
        </w:trPr>
        <w:tc>
          <w:tcPr>
            <w:tcW w:w="2694" w:type="dxa"/>
          </w:tcPr>
          <w:p w:rsidR="006E7626" w:rsidRDefault="006E762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3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96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E7626" w:rsidRPr="00E13AFF">
        <w:trPr>
          <w:trHeight w:hRule="exact" w:val="138"/>
        </w:trPr>
        <w:tc>
          <w:tcPr>
            <w:tcW w:w="269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E7626">
        <w:trPr>
          <w:trHeight w:hRule="exact" w:val="138"/>
        </w:trPr>
        <w:tc>
          <w:tcPr>
            <w:tcW w:w="2694" w:type="dxa"/>
          </w:tcPr>
          <w:p w:rsidR="006E7626" w:rsidRDefault="006E7626"/>
        </w:tc>
        <w:tc>
          <w:tcPr>
            <w:tcW w:w="7088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694"/>
        </w:trPr>
        <w:tc>
          <w:tcPr>
            <w:tcW w:w="2694" w:type="dxa"/>
          </w:tcPr>
          <w:p w:rsidR="006E7626" w:rsidRDefault="006E762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6E7626" w:rsidRPr="002004D6" w:rsidRDefault="00D316C4">
      <w:pPr>
        <w:rPr>
          <w:sz w:val="0"/>
          <w:szCs w:val="0"/>
          <w:lang w:val="ru-RU"/>
        </w:rPr>
      </w:pPr>
      <w:r w:rsidRPr="002004D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5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289"/>
        <w:gridCol w:w="2944"/>
        <w:gridCol w:w="1817"/>
        <w:gridCol w:w="575"/>
        <w:gridCol w:w="281"/>
        <w:gridCol w:w="142"/>
      </w:tblGrid>
      <w:tr w:rsidR="006E7626">
        <w:trPr>
          <w:trHeight w:hRule="exact" w:val="277"/>
        </w:trPr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6E7626">
        <w:trPr>
          <w:trHeight w:hRule="exact" w:val="277"/>
        </w:trPr>
        <w:tc>
          <w:tcPr>
            <w:tcW w:w="284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472" w:type="dxa"/>
          </w:tcPr>
          <w:p w:rsidR="006E7626" w:rsidRDefault="006E7626"/>
        </w:tc>
        <w:tc>
          <w:tcPr>
            <w:tcW w:w="238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  <w:tc>
          <w:tcPr>
            <w:tcW w:w="93" w:type="dxa"/>
          </w:tcPr>
          <w:p w:rsidR="006E7626" w:rsidRDefault="006E7626"/>
        </w:tc>
        <w:tc>
          <w:tcPr>
            <w:tcW w:w="192" w:type="dxa"/>
          </w:tcPr>
          <w:p w:rsidR="006E7626" w:rsidRDefault="006E7626"/>
        </w:tc>
        <w:tc>
          <w:tcPr>
            <w:tcW w:w="285" w:type="dxa"/>
          </w:tcPr>
          <w:p w:rsidR="006E7626" w:rsidRDefault="006E7626"/>
        </w:tc>
        <w:tc>
          <w:tcPr>
            <w:tcW w:w="469" w:type="dxa"/>
          </w:tcPr>
          <w:p w:rsidR="006E7626" w:rsidRDefault="006E7626"/>
        </w:tc>
        <w:tc>
          <w:tcPr>
            <w:tcW w:w="242" w:type="dxa"/>
          </w:tcPr>
          <w:p w:rsidR="006E7626" w:rsidRDefault="006E7626"/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277" w:type="dxa"/>
          </w:tcPr>
          <w:p w:rsidR="006E7626" w:rsidRDefault="006E7626"/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 w:rsidRPr="00E13AFF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Высшая математика</w:t>
            </w:r>
          </w:p>
        </w:tc>
      </w:tr>
      <w:tr w:rsidR="006E7626" w:rsidRPr="00E13AFF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6E7626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138"/>
        </w:trPr>
        <w:tc>
          <w:tcPr>
            <w:tcW w:w="284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472" w:type="dxa"/>
          </w:tcPr>
          <w:p w:rsidR="006E7626" w:rsidRDefault="006E7626"/>
        </w:tc>
        <w:tc>
          <w:tcPr>
            <w:tcW w:w="238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  <w:tc>
          <w:tcPr>
            <w:tcW w:w="93" w:type="dxa"/>
          </w:tcPr>
          <w:p w:rsidR="006E7626" w:rsidRDefault="006E7626"/>
        </w:tc>
        <w:tc>
          <w:tcPr>
            <w:tcW w:w="192" w:type="dxa"/>
          </w:tcPr>
          <w:p w:rsidR="006E7626" w:rsidRDefault="006E7626"/>
        </w:tc>
        <w:tc>
          <w:tcPr>
            <w:tcW w:w="285" w:type="dxa"/>
          </w:tcPr>
          <w:p w:rsidR="006E7626" w:rsidRDefault="006E7626"/>
        </w:tc>
        <w:tc>
          <w:tcPr>
            <w:tcW w:w="469" w:type="dxa"/>
          </w:tcPr>
          <w:p w:rsidR="006E7626" w:rsidRDefault="006E7626"/>
        </w:tc>
        <w:tc>
          <w:tcPr>
            <w:tcW w:w="242" w:type="dxa"/>
          </w:tcPr>
          <w:p w:rsidR="006E7626" w:rsidRDefault="006E7626"/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277" w:type="dxa"/>
          </w:tcPr>
          <w:p w:rsidR="006E7626" w:rsidRDefault="006E7626"/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284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472" w:type="dxa"/>
          </w:tcPr>
          <w:p w:rsidR="006E7626" w:rsidRDefault="006E7626"/>
        </w:tc>
        <w:tc>
          <w:tcPr>
            <w:tcW w:w="238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  <w:tc>
          <w:tcPr>
            <w:tcW w:w="93" w:type="dxa"/>
          </w:tcPr>
          <w:p w:rsidR="006E7626" w:rsidRDefault="006E7626"/>
        </w:tc>
        <w:tc>
          <w:tcPr>
            <w:tcW w:w="192" w:type="dxa"/>
          </w:tcPr>
          <w:p w:rsidR="006E7626" w:rsidRDefault="006E7626"/>
        </w:tc>
        <w:tc>
          <w:tcPr>
            <w:tcW w:w="285" w:type="dxa"/>
          </w:tcPr>
          <w:p w:rsidR="006E7626" w:rsidRDefault="006E7626"/>
        </w:tc>
        <w:tc>
          <w:tcPr>
            <w:tcW w:w="469" w:type="dxa"/>
          </w:tcPr>
          <w:p w:rsidR="006E7626" w:rsidRDefault="006E7626"/>
        </w:tc>
        <w:tc>
          <w:tcPr>
            <w:tcW w:w="242" w:type="dxa"/>
          </w:tcPr>
          <w:p w:rsidR="006E7626" w:rsidRDefault="006E7626"/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277" w:type="dxa"/>
          </w:tcPr>
          <w:p w:rsidR="006E7626" w:rsidRDefault="006E7626"/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 w:rsidRPr="00E13AFF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38"/>
        </w:trPr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6E7626" w:rsidRDefault="006E7626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5 ЗЕТ</w:t>
            </w:r>
          </w:p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0</w:t>
            </w:r>
          </w:p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6E7626" w:rsidRDefault="006E7626"/>
        </w:tc>
      </w:tr>
      <w:tr w:rsidR="006E7626" w:rsidRPr="00E13AFF">
        <w:trPr>
          <w:trHeight w:hRule="exact" w:val="277"/>
        </w:trPr>
        <w:tc>
          <w:tcPr>
            <w:tcW w:w="284" w:type="dxa"/>
          </w:tcPr>
          <w:p w:rsidR="006E7626" w:rsidRDefault="006E7626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6E7626" w:rsidRDefault="006E7626"/>
        </w:tc>
        <w:tc>
          <w:tcPr>
            <w:tcW w:w="242" w:type="dxa"/>
          </w:tcPr>
          <w:p w:rsidR="006E7626" w:rsidRDefault="006E7626"/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, 2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, 2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2), 2 курс (2)</w:t>
            </w: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277"/>
        </w:trPr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284" w:type="dxa"/>
          </w:tcPr>
          <w:p w:rsidR="006E7626" w:rsidRDefault="006E7626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70</w:t>
            </w:r>
          </w:p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284" w:type="dxa"/>
          </w:tcPr>
          <w:p w:rsidR="006E7626" w:rsidRDefault="006E7626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31" w:type="dxa"/>
          </w:tcPr>
          <w:p w:rsidR="006E7626" w:rsidRDefault="006E7626"/>
        </w:tc>
        <w:tc>
          <w:tcPr>
            <w:tcW w:w="196" w:type="dxa"/>
          </w:tcPr>
          <w:p w:rsidR="006E7626" w:rsidRDefault="006E762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 w:rsidRPr="00E13AFF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95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95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6E7626"/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1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1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19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1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7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70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0</w:t>
            </w:r>
          </w:p>
        </w:tc>
        <w:tc>
          <w:tcPr>
            <w:tcW w:w="2985" w:type="dxa"/>
          </w:tcPr>
          <w:p w:rsidR="006E7626" w:rsidRDefault="006E7626"/>
        </w:tc>
        <w:tc>
          <w:tcPr>
            <w:tcW w:w="1844" w:type="dxa"/>
          </w:tcPr>
          <w:p w:rsidR="006E7626" w:rsidRDefault="006E7626"/>
        </w:tc>
        <w:tc>
          <w:tcPr>
            <w:tcW w:w="568" w:type="dxa"/>
          </w:tcPr>
          <w:p w:rsidR="006E7626" w:rsidRDefault="006E7626"/>
        </w:tc>
        <w:tc>
          <w:tcPr>
            <w:tcW w:w="284" w:type="dxa"/>
          </w:tcPr>
          <w:p w:rsidR="006E7626" w:rsidRDefault="006E7626"/>
        </w:tc>
        <w:tc>
          <w:tcPr>
            <w:tcW w:w="143" w:type="dxa"/>
          </w:tcPr>
          <w:p w:rsidR="006E7626" w:rsidRDefault="006E7626"/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69"/>
        <w:gridCol w:w="960"/>
        <w:gridCol w:w="694"/>
        <w:gridCol w:w="1112"/>
        <w:gridCol w:w="1247"/>
        <w:gridCol w:w="680"/>
        <w:gridCol w:w="397"/>
        <w:gridCol w:w="981"/>
      </w:tblGrid>
      <w:tr w:rsidR="006E7626">
        <w:trPr>
          <w:trHeight w:hRule="exact" w:val="416"/>
        </w:trPr>
        <w:tc>
          <w:tcPr>
            <w:tcW w:w="766" w:type="dxa"/>
          </w:tcPr>
          <w:p w:rsidR="006E7626" w:rsidRDefault="006E7626"/>
        </w:tc>
        <w:tc>
          <w:tcPr>
            <w:tcW w:w="228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283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1135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6E7626">
        <w:trPr>
          <w:trHeight w:hRule="exact" w:val="160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инейная алгебра и аналитическая геометрия. Введение в математический анализ. Дифференциальное исчисление функций одной переменной. Интегральное исчисление функций одной переменной. Дифференциальное исчисление функций нескольких переменных. Числовые и функциональные ряды. Кратные, криволинейные и поверхностные интегралы. Векторный анализ и элементы теории поля.  Гармонический анализ. Дифференциальные уравнения. Теория вероятностей и математическая статистика. Теория вероятностей. Статистическое оценивание и проверка гипотез. Статистические методы обработки экспериментальных данных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кре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6E7626">
        <w:trPr>
          <w:trHeight w:hRule="exact" w:val="277"/>
        </w:trPr>
        <w:tc>
          <w:tcPr>
            <w:tcW w:w="766" w:type="dxa"/>
          </w:tcPr>
          <w:p w:rsidR="006E7626" w:rsidRDefault="006E7626"/>
        </w:tc>
        <w:tc>
          <w:tcPr>
            <w:tcW w:w="228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283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1135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6E7626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6</w:t>
            </w:r>
          </w:p>
        </w:tc>
      </w:tr>
      <w:tr w:rsidR="006E7626" w:rsidRPr="00E13AFF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6E7626" w:rsidRPr="00E13AF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дисциплины требуются  базовые знания математических дисциплин, полученные в объеме средней образовательной школы.</w:t>
            </w:r>
          </w:p>
        </w:tc>
      </w:tr>
      <w:tr w:rsidR="006E7626" w:rsidRPr="00E13AF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6E7626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6E7626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роло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дартиз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ртификация</w:t>
            </w:r>
            <w:proofErr w:type="spellEnd"/>
          </w:p>
        </w:tc>
      </w:tr>
      <w:tr w:rsidR="006E7626" w:rsidRPr="00E13AF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ое моделирование систем и процессов</w:t>
            </w:r>
          </w:p>
        </w:tc>
      </w:tr>
      <w:tr w:rsidR="006E7626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6E7626">
        <w:trPr>
          <w:trHeight w:hRule="exact" w:val="189"/>
        </w:trPr>
        <w:tc>
          <w:tcPr>
            <w:tcW w:w="766" w:type="dxa"/>
          </w:tcPr>
          <w:p w:rsidR="006E7626" w:rsidRDefault="006E7626"/>
        </w:tc>
        <w:tc>
          <w:tcPr>
            <w:tcW w:w="228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283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1135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6E7626" w:rsidRPr="00E13AFF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6E7626" w:rsidRPr="00E13AFF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методы математического анализа, линейной алгебры, теории дифференциальных уравнений и основные алгоритмы типовых численных методов решения математических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математики для решения инженерных задач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математического описания и моделирования физических явлений и процессов</w:t>
            </w:r>
          </w:p>
        </w:tc>
      </w:tr>
      <w:tr w:rsidR="006E7626" w:rsidRPr="00E13AFF">
        <w:trPr>
          <w:trHeight w:hRule="exact" w:val="138"/>
        </w:trPr>
        <w:tc>
          <w:tcPr>
            <w:tcW w:w="76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6E7626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6E7626">
        <w:trPr>
          <w:trHeight w:hRule="exact" w:val="14"/>
        </w:trPr>
        <w:tc>
          <w:tcPr>
            <w:tcW w:w="766" w:type="dxa"/>
          </w:tcPr>
          <w:p w:rsidR="006E7626" w:rsidRDefault="006E7626"/>
        </w:tc>
        <w:tc>
          <w:tcPr>
            <w:tcW w:w="228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283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1135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Длина вектора. Скалярное, векторное, смешанное произведения векторов и их геометрический смысл. Линейное пространство. Линейная зависимость и линейная независимость векторов. Базис линейного пространств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ло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зис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довательность. Предел последовательности Число е. Предел функции. Бесконечно большие и бесконечно малые функции. Основные теоремы о пределах. Признаки существования пределов. ББФ и БМФ. Основные теоремы о пределах. Признаки существования пределов. 1-й и  2-й замечательные пределы. Непрерывность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ы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"/>
        <w:gridCol w:w="3360"/>
        <w:gridCol w:w="910"/>
        <w:gridCol w:w="659"/>
        <w:gridCol w:w="1089"/>
        <w:gridCol w:w="1234"/>
        <w:gridCol w:w="659"/>
        <w:gridCol w:w="410"/>
        <w:gridCol w:w="993"/>
      </w:tblGrid>
      <w:tr w:rsidR="006E7626">
        <w:trPr>
          <w:trHeight w:hRule="exact" w:val="416"/>
        </w:trPr>
        <w:tc>
          <w:tcPr>
            <w:tcW w:w="993" w:type="dxa"/>
          </w:tcPr>
          <w:p w:rsidR="006E7626" w:rsidRDefault="006E7626"/>
        </w:tc>
        <w:tc>
          <w:tcPr>
            <w:tcW w:w="3545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1135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еопределенный интеграл. Определение, свойства. Таблица интеграл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енный интеграл. Основные свойства.  Формула Ньютона-Лейбница. Несобственные интеграл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ределен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а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 уравнения (ДУ). Основные понятия. Задача Коши. ДУ первого порядка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исловые ряды. Сходимость и сумма числового ряда.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ходимый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достаточные признаки сходимости ря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след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ов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я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формулы комбинаторики. Виды случайных событий. Классическое определение вероятности. Статистическая и геометрическая вероятност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</w:p>
        </w:tc>
      </w:tr>
      <w:tr w:rsidR="006E7626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 величины. Законы распределения СВ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ители 2-го и 3-го порядка. Свойства, вычисление. Матрицы, действия с ним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ра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риц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н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риц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истемы линейных алгебраических уравнений (СЛАУ). Формулы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мера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Матричный способ решения СЛАУ. Метод Гаусса.  /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истемы координат на плоскости.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ямая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плоскости.  Прямая и плоскость в пространстве. /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еделов последовательностей. Вычисление пределов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след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реры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F82DB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оизводных сложных функций. Правило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питаля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1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следование функции на экстремум. Наибольшее и наименьшее значения функции на отрезке. Полное исследование функции и построение ее графика в декартовой системе координат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1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нтегрирование по частям. Интегрирование функций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щей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вадратный трехчлен, дробно- рациональных функций, иррациональных функций, тригонометрических функций. /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 определенных интегралов. Геометрические приложения определенных интегралов  /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9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ДУ  второго порядка,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скающих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нижение порядка.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е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У второго порядка: однородные и неоднородны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б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гранж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3 Л2.5Л3.3 Л3.4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7"/>
        <w:gridCol w:w="3334"/>
        <w:gridCol w:w="911"/>
        <w:gridCol w:w="681"/>
        <w:gridCol w:w="1090"/>
        <w:gridCol w:w="1276"/>
        <w:gridCol w:w="659"/>
        <w:gridCol w:w="393"/>
        <w:gridCol w:w="959"/>
      </w:tblGrid>
      <w:tr w:rsidR="006E7626">
        <w:trPr>
          <w:trHeight w:hRule="exact" w:val="416"/>
        </w:trPr>
        <w:tc>
          <w:tcPr>
            <w:tcW w:w="993" w:type="dxa"/>
          </w:tcPr>
          <w:p w:rsidR="006E7626" w:rsidRDefault="006E7626"/>
        </w:tc>
        <w:tc>
          <w:tcPr>
            <w:tcW w:w="3545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1135" w:type="dxa"/>
          </w:tcPr>
          <w:p w:rsidR="006E7626" w:rsidRDefault="006E7626"/>
        </w:tc>
        <w:tc>
          <w:tcPr>
            <w:tcW w:w="1277" w:type="dxa"/>
          </w:tcPr>
          <w:p w:rsidR="006E7626" w:rsidRDefault="006E7626"/>
        </w:tc>
        <w:tc>
          <w:tcPr>
            <w:tcW w:w="710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0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ональные ряды. Область сходимости функционального ряда. Степенные ряды. Теорема Абеля. Исследование степенных рядов. /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3 Л2.5Л3.2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зложение функций в ряды Тейлора и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лорена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риближенное вычисление определенных интегралов. Интегрирование ДУ с помощью рядов. /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3 Л2.5Л3.2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ерации над событиями. Теоремы сложения и умножения вероятностей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4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Формула полной вероятности, теорема Байеса.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4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тор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зависим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пыт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4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исловые характеристики ДСВ и НСВ: свойства, вычисление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4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6E7626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 литературы по дисциплине /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№ 1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№ 2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1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 литературы по дисциплине /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3Л2.1 Л2.3 Л2.4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3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3 Л2.5Л3.2 Л3.3 Л3.4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Р 4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3Л2.4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2 Л2.5Л3.1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 Л2.5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 Л2.3 Л2.5Л3.2 Л3.3 Л3.4 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  <w:tr w:rsidR="006E7626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3Л2.4Л3.5</w:t>
            </w:r>
          </w:p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90"/>
        <w:gridCol w:w="1894"/>
        <w:gridCol w:w="4985"/>
        <w:gridCol w:w="1680"/>
        <w:gridCol w:w="991"/>
      </w:tblGrid>
      <w:tr w:rsidR="006E7626">
        <w:trPr>
          <w:trHeight w:hRule="exact" w:val="416"/>
        </w:trPr>
        <w:tc>
          <w:tcPr>
            <w:tcW w:w="710" w:type="dxa"/>
          </w:tcPr>
          <w:p w:rsidR="006E7626" w:rsidRDefault="006E7626"/>
        </w:tc>
        <w:tc>
          <w:tcPr>
            <w:tcW w:w="1986" w:type="dxa"/>
          </w:tcPr>
          <w:p w:rsidR="006E7626" w:rsidRDefault="006E7626"/>
        </w:tc>
        <w:tc>
          <w:tcPr>
            <w:tcW w:w="5388" w:type="dxa"/>
          </w:tcPr>
          <w:p w:rsidR="006E7626" w:rsidRDefault="006E7626"/>
        </w:tc>
        <w:tc>
          <w:tcPr>
            <w:tcW w:w="1702" w:type="dxa"/>
          </w:tcPr>
          <w:p w:rsidR="006E7626" w:rsidRDefault="006E762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6E7626" w:rsidRPr="00E13AFF">
        <w:trPr>
          <w:trHeight w:hRule="exact" w:val="416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6E7626">
        <w:trPr>
          <w:trHeight w:hRule="exact" w:val="277"/>
        </w:trPr>
        <w:tc>
          <w:tcPr>
            <w:tcW w:w="710" w:type="dxa"/>
          </w:tcPr>
          <w:p w:rsidR="006E7626" w:rsidRDefault="006E7626"/>
        </w:tc>
        <w:tc>
          <w:tcPr>
            <w:tcW w:w="1986" w:type="dxa"/>
          </w:tcPr>
          <w:p w:rsidR="006E7626" w:rsidRDefault="006E7626"/>
        </w:tc>
        <w:tc>
          <w:tcPr>
            <w:tcW w:w="5388" w:type="dxa"/>
          </w:tcPr>
          <w:p w:rsidR="006E7626" w:rsidRDefault="006E7626"/>
        </w:tc>
        <w:tc>
          <w:tcPr>
            <w:tcW w:w="1702" w:type="dxa"/>
          </w:tcPr>
          <w:p w:rsidR="006E7626" w:rsidRDefault="006E7626"/>
        </w:tc>
        <w:tc>
          <w:tcPr>
            <w:tcW w:w="993" w:type="dxa"/>
          </w:tcPr>
          <w:p w:rsidR="006E7626" w:rsidRDefault="006E7626"/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6E7626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Е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теории вероятностей и математической статистике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ль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сп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2,</w:t>
            </w:r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Е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я вероятностей и математическая статистика: Учебное пособие для бакалавров 12-е издан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3,</w:t>
            </w: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6E7626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6E7626" w:rsidRPr="00E13AFF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аксименко В. Н.,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грабов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 Г.,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вшок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. 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а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овосибирск: НГТУ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28792</w:t>
            </w:r>
          </w:p>
        </w:tc>
      </w:tr>
      <w:tr w:rsidR="006E7626" w:rsidRPr="00E13AFF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78</w:t>
            </w:r>
          </w:p>
        </w:tc>
      </w:tr>
      <w:tr w:rsidR="006E7626" w:rsidRPr="00E13AFF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79</w:t>
            </w:r>
          </w:p>
        </w:tc>
      </w:tr>
      <w:tr w:rsidR="006E7626" w:rsidRPr="00E13AFF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81</w:t>
            </w:r>
          </w:p>
        </w:tc>
      </w:tr>
      <w:tr w:rsidR="006E7626" w:rsidRPr="00E13AFF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сьм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Т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 лекций по высшей математике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Изд-во Айрис Пресс, 2009,</w:t>
            </w:r>
          </w:p>
        </w:tc>
      </w:tr>
      <w:tr w:rsidR="006E7626" w:rsidRPr="00E13AFF">
        <w:trPr>
          <w:trHeight w:hRule="exact" w:val="478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6E7626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Якунина М.И.,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алей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ве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Е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я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оля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.Н., Ющенко Н.Л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 уравнения: метод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 по выполнению расчетно-графической работ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4,</w:t>
            </w:r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стина, Марченко Г.В., Л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 дифференциальные уравнен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6E7626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оши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ка: метод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. по выполнению контрольных работ для студ. ИИФО спец. 23.05.03 - Подвижной состав ж.д., 23.05.04 - Эксплуатация ж.д., 23.05.06 - Строит. ж.д., мостов и трансп. тоннелей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6E7626" w:rsidRPr="00E13AFF">
        <w:trPr>
          <w:trHeight w:hRule="exact" w:val="555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6E7626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лкин, С.В. Теория функций комплексного переменного и операционное исчисление [Электронный ресурс]: учеб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 для вузов / С.В. Галкин. -  М.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МГТУ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 Н.Э.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ума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 2011.  -  240 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57564)</w:t>
            </w:r>
          </w:p>
        </w:tc>
      </w:tr>
      <w:tr w:rsidR="006E7626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усак, А.А. Основы высшей математики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ое пособие / А.А. Гусак, Е.А.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ричикова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- Минск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траСистемс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2012. - 205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111939</w:t>
            </w:r>
          </w:p>
        </w:tc>
      </w:tr>
      <w:tr w:rsidR="006E7626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азинников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Л.И. Высшая математика: дифференциальное исчисление / Л.И.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азинников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А.Л.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азинников</w:t>
            </w:r>
            <w:proofErr w:type="spellEnd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;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омский Государственный Университет Систем Управления и Радиоэлектроники (ТУСУР). – Томск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УСУР, 2017. – 188 с.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81033</w:t>
            </w:r>
          </w:p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269"/>
        <w:gridCol w:w="408"/>
        <w:gridCol w:w="3726"/>
        <w:gridCol w:w="2699"/>
        <w:gridCol w:w="1701"/>
        <w:gridCol w:w="985"/>
      </w:tblGrid>
      <w:tr w:rsidR="006E7626">
        <w:trPr>
          <w:trHeight w:hRule="exact" w:val="416"/>
        </w:trPr>
        <w:tc>
          <w:tcPr>
            <w:tcW w:w="436" w:type="dxa"/>
          </w:tcPr>
          <w:p w:rsidR="006E7626" w:rsidRDefault="006E7626"/>
        </w:tc>
        <w:tc>
          <w:tcPr>
            <w:tcW w:w="275" w:type="dxa"/>
          </w:tcPr>
          <w:p w:rsidR="006E7626" w:rsidRDefault="006E7626"/>
        </w:tc>
        <w:tc>
          <w:tcPr>
            <w:tcW w:w="426" w:type="dxa"/>
          </w:tcPr>
          <w:p w:rsidR="006E7626" w:rsidRDefault="006E7626"/>
        </w:tc>
        <w:tc>
          <w:tcPr>
            <w:tcW w:w="3970" w:type="dxa"/>
          </w:tcPr>
          <w:p w:rsidR="006E7626" w:rsidRDefault="006E7626"/>
        </w:tc>
        <w:tc>
          <w:tcPr>
            <w:tcW w:w="2978" w:type="dxa"/>
          </w:tcPr>
          <w:p w:rsidR="006E7626" w:rsidRDefault="006E7626"/>
        </w:tc>
        <w:tc>
          <w:tcPr>
            <w:tcW w:w="1702" w:type="dxa"/>
          </w:tcPr>
          <w:p w:rsidR="006E7626" w:rsidRDefault="006E762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6E7626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сименко, В. Н. Курс математического анализа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ик : в 2 частях : [16+] / В. Н. Максименко, А. Г.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грабов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Л. В.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вшок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; Новосибирский государственный технический университет. – Новосибирск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овосибирский государственный технический университет, 2016. – Часть 2. – 519 с. : ил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, 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. – (Учебники НГТУ)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575489</w:t>
            </w:r>
          </w:p>
        </w:tc>
      </w:tr>
      <w:tr w:rsidR="006E7626" w:rsidRPr="00E13AFF">
        <w:trPr>
          <w:trHeight w:hRule="exact" w:val="700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6E7626" w:rsidRPr="00E13AFF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6E7626" w:rsidRPr="00E13AFF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6E7626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6E7626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oom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6E7626" w:rsidRPr="00E13AFF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6E7626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6E7626"/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E7626" w:rsidRPr="00E13AF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E7626" w:rsidRPr="00E13AFF">
        <w:trPr>
          <w:trHeight w:hRule="exact" w:val="145"/>
        </w:trPr>
        <w:tc>
          <w:tcPr>
            <w:tcW w:w="43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549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6E7626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6E7626" w:rsidRPr="00E13AFF">
        <w:trPr>
          <w:trHeight w:hRule="exact" w:val="64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6E7626" w:rsidRPr="00E13AFF">
        <w:trPr>
          <w:trHeight w:hRule="exact" w:val="206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6E7626" w:rsidRPr="002004D6" w:rsidRDefault="00D316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6E7626" w:rsidRPr="002004D6" w:rsidRDefault="00D316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6E7626" w:rsidRPr="002004D6" w:rsidRDefault="00D316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277"/>
        </w:trPr>
        <w:tc>
          <w:tcPr>
            <w:tcW w:w="43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E7626" w:rsidRPr="002004D6" w:rsidRDefault="006E7626">
            <w:pPr>
              <w:rPr>
                <w:lang w:val="ru-RU"/>
              </w:rPr>
            </w:pPr>
          </w:p>
        </w:tc>
      </w:tr>
      <w:tr w:rsidR="006E7626" w:rsidRPr="00E13AFF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E7626" w:rsidRPr="002004D6" w:rsidRDefault="00D316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2004D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6E7626">
        <w:trPr>
          <w:trHeight w:hRule="exact" w:val="4403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Большую  помощь  в  работе  с  книгой  оказывает  владение  навыками </w:t>
            </w:r>
            <w:proofErr w:type="spell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корочтения</w:t>
            </w:r>
            <w:proofErr w:type="spell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вторное  чтение  (более медленное  и  вдумчивое)  должно  сопровождаться  пометками,  записями  в  рабочей  тетради, выписками  из 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6E7626" w:rsidRDefault="00D316C4">
            <w:pPr>
              <w:spacing w:after="0" w:line="240" w:lineRule="auto"/>
              <w:rPr>
                <w:sz w:val="19"/>
                <w:szCs w:val="19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жен ритм работы – заниматься надо регулярно, выбирая время  суток и продолжительность занятия с учетом индивидуальной работоспособности и результативности. Надо убедить себя в необходимости соблюдать режим труда и отдыха, выработать привычку, потребность  во внутренней собранности и организованности, так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ходимыми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студента заочной формы обучения. Говорят, привычка – вторая  натура.  Человеку  трудно  жить  и  работать,  если  у  него нет  соответствующих привычек, но выработать их можно только благодаря систематическим занятиям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мнит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то</w:t>
            </w:r>
            <w:proofErr w:type="spellEnd"/>
          </w:p>
        </w:tc>
      </w:tr>
    </w:tbl>
    <w:p w:rsidR="006E7626" w:rsidRDefault="00D316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6E7626">
        <w:trPr>
          <w:trHeight w:hRule="exact" w:val="416"/>
        </w:trPr>
        <w:tc>
          <w:tcPr>
            <w:tcW w:w="9782" w:type="dxa"/>
          </w:tcPr>
          <w:p w:rsidR="006E7626" w:rsidRDefault="006E762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E7626" w:rsidRDefault="00D316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6E7626" w:rsidRPr="00E13AFF">
        <w:trPr>
          <w:trHeight w:hRule="exact" w:val="6411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ередование видов работы  стимулирует интерес, поддерживает работоспособность, снимает утомление. Постарайтесь создать такой жизни,  при 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тором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 вы  сможете  самостоятельно  изучать  дисциплины учебного плана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 тот  или  иной  раздел  не  усвоен, переходить  к  изучению  новых разделов не следует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6E7626" w:rsidRPr="002004D6" w:rsidRDefault="00D316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2004D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2004D6" w:rsidRPr="002004D6" w:rsidRDefault="002004D6">
      <w:pPr>
        <w:rPr>
          <w:lang w:val="ru-RU"/>
        </w:rPr>
      </w:pPr>
      <w:r w:rsidRPr="002004D6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5"/>
        <w:gridCol w:w="108"/>
        <w:gridCol w:w="135"/>
        <w:gridCol w:w="1613"/>
        <w:gridCol w:w="339"/>
        <w:gridCol w:w="67"/>
        <w:gridCol w:w="13"/>
        <w:gridCol w:w="1456"/>
        <w:gridCol w:w="544"/>
        <w:gridCol w:w="100"/>
        <w:gridCol w:w="43"/>
        <w:gridCol w:w="1867"/>
        <w:gridCol w:w="121"/>
        <w:gridCol w:w="12"/>
        <w:gridCol w:w="2152"/>
        <w:gridCol w:w="199"/>
      </w:tblGrid>
      <w:tr w:rsidR="002004D6" w:rsidRPr="002004D6" w:rsidTr="000350F3">
        <w:trPr>
          <w:gridAfter w:val="1"/>
          <w:wAfter w:w="99" w:type="pct"/>
          <w:trHeight w:hRule="exact" w:val="555"/>
        </w:trPr>
        <w:tc>
          <w:tcPr>
            <w:tcW w:w="4901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277"/>
        </w:trPr>
        <w:tc>
          <w:tcPr>
            <w:tcW w:w="853" w:type="pct"/>
            <w:gridSpan w:val="3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781" w:type="pct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96" w:type="pct"/>
            <w:gridSpan w:val="2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716" w:type="pct"/>
            <w:gridSpan w:val="2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266" w:type="pct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2" w:type="pct"/>
            <w:gridSpan w:val="4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8" w:type="pct"/>
            <w:gridSpan w:val="2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</w:tr>
      <w:tr w:rsidR="002004D6" w:rsidRPr="002004D6" w:rsidTr="000350F3">
        <w:trPr>
          <w:gridAfter w:val="1"/>
          <w:wAfter w:w="99" w:type="pct"/>
          <w:trHeight w:hRule="exact" w:val="443"/>
        </w:trPr>
        <w:tc>
          <w:tcPr>
            <w:tcW w:w="2546" w:type="pct"/>
            <w:gridSpan w:val="8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356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554"/>
        </w:trPr>
        <w:tc>
          <w:tcPr>
            <w:tcW w:w="1634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2004D6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267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277"/>
        </w:trPr>
        <w:tc>
          <w:tcPr>
            <w:tcW w:w="853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0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Высшая математика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453"/>
        </w:trPr>
        <w:tc>
          <w:tcPr>
            <w:tcW w:w="853" w:type="pct"/>
            <w:gridSpan w:val="3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781" w:type="pct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96" w:type="pct"/>
            <w:gridSpan w:val="2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716" w:type="pct"/>
            <w:gridSpan w:val="2"/>
          </w:tcPr>
          <w:p w:rsidR="002004D6" w:rsidRPr="002004D6" w:rsidRDefault="002004D6" w:rsidP="002004D6">
            <w:pPr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66" w:type="pct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2" w:type="pct"/>
            <w:gridSpan w:val="4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8" w:type="pct"/>
            <w:gridSpan w:val="2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</w:tr>
      <w:tr w:rsidR="002004D6" w:rsidRPr="002004D6" w:rsidTr="000350F3">
        <w:trPr>
          <w:gridAfter w:val="1"/>
          <w:wAfter w:w="99" w:type="pct"/>
          <w:trHeight w:hRule="exact" w:val="277"/>
        </w:trPr>
        <w:tc>
          <w:tcPr>
            <w:tcW w:w="1829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072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416"/>
        </w:trPr>
        <w:tc>
          <w:tcPr>
            <w:tcW w:w="4901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numPr>
                <w:ilvl w:val="0"/>
                <w:numId w:val="12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277"/>
        </w:trPr>
        <w:tc>
          <w:tcPr>
            <w:tcW w:w="4901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694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59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090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1045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59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090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416"/>
        </w:trPr>
        <w:tc>
          <w:tcPr>
            <w:tcW w:w="4901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972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1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2004D6" w:rsidRPr="002004D6" w:rsidTr="00772E0B">
        <w:trPr>
          <w:gridAfter w:val="1"/>
          <w:wAfter w:w="99" w:type="pct"/>
          <w:trHeight w:hRule="exact" w:val="2134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1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2004D6" w:rsidRPr="002004D6" w:rsidRDefault="002004D6" w:rsidP="002004D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2004D6" w:rsidRPr="002004D6" w:rsidRDefault="002004D6" w:rsidP="002004D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2004D6" w:rsidRPr="002004D6" w:rsidRDefault="002004D6" w:rsidP="002004D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2778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1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2004D6" w:rsidRPr="002004D6" w:rsidRDefault="002004D6" w:rsidP="002004D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2004D6" w:rsidRPr="002004D6" w:rsidRDefault="002004D6" w:rsidP="002004D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2004D6" w:rsidRPr="002004D6" w:rsidRDefault="002004D6" w:rsidP="002004D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2004D6" w:rsidRPr="002004D6" w:rsidRDefault="002004D6" w:rsidP="002004D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2004D6" w:rsidRPr="002004D6" w:rsidTr="00772E0B">
        <w:trPr>
          <w:gridAfter w:val="1"/>
          <w:wAfter w:w="99" w:type="pct"/>
          <w:trHeight w:hRule="exact" w:val="2602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1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2004D6" w:rsidRPr="002004D6" w:rsidRDefault="002004D6" w:rsidP="002004D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2004D6" w:rsidRPr="002004D6" w:rsidRDefault="002004D6" w:rsidP="002004D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2004D6" w:rsidRPr="002004D6" w:rsidRDefault="002004D6" w:rsidP="002004D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2004D6" w:rsidRPr="002004D6" w:rsidRDefault="002004D6" w:rsidP="002004D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2004D6" w:rsidRPr="002004D6" w:rsidRDefault="002004D6" w:rsidP="002004D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му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2361"/>
        </w:trPr>
        <w:tc>
          <w:tcPr>
            <w:tcW w:w="85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1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2004D6" w:rsidRPr="002004D6" w:rsidRDefault="002004D6" w:rsidP="002004D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2004D6" w:rsidRPr="002004D6" w:rsidRDefault="002004D6" w:rsidP="002004D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2004D6" w:rsidRPr="002004D6" w:rsidRDefault="002004D6" w:rsidP="002004D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2004D6" w:rsidRPr="002004D6" w:rsidRDefault="002004D6" w:rsidP="002004D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2004D6" w:rsidRPr="002004D6" w:rsidRDefault="002004D6" w:rsidP="002004D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.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485"/>
        </w:trPr>
        <w:tc>
          <w:tcPr>
            <w:tcW w:w="4901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972"/>
        </w:trPr>
        <w:tc>
          <w:tcPr>
            <w:tcW w:w="78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2575"/>
        </w:trPr>
        <w:tc>
          <w:tcPr>
            <w:tcW w:w="78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2004D6" w:rsidRPr="002004D6" w:rsidRDefault="002004D6" w:rsidP="002004D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2004D6" w:rsidRPr="002004D6" w:rsidRDefault="002004D6" w:rsidP="002004D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2004D6" w:rsidRPr="002004D6" w:rsidRDefault="002004D6" w:rsidP="002004D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2004D6" w:rsidRPr="002004D6" w:rsidRDefault="002004D6" w:rsidP="002004D6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2004D6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1183"/>
        </w:trPr>
        <w:tc>
          <w:tcPr>
            <w:tcW w:w="78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2004D6" w:rsidRPr="002004D6" w:rsidRDefault="002004D6" w:rsidP="002004D6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2004D6" w:rsidRPr="002004D6" w:rsidRDefault="002004D6" w:rsidP="002004D6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2004D6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04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422"/>
        </w:trPr>
        <w:tc>
          <w:tcPr>
            <w:tcW w:w="788" w:type="pct"/>
            <w:gridSpan w:val="2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8" w:type="pct"/>
            <w:gridSpan w:val="5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8" w:type="pct"/>
            <w:gridSpan w:val="4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976" w:type="pct"/>
            <w:gridSpan w:val="3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1041" w:type="pct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</w:tr>
      <w:tr w:rsidR="002004D6" w:rsidRPr="00E13AFF" w:rsidTr="000350F3">
        <w:trPr>
          <w:gridAfter w:val="1"/>
          <w:wAfter w:w="99" w:type="pct"/>
          <w:trHeight w:hRule="exact" w:val="555"/>
        </w:trPr>
        <w:tc>
          <w:tcPr>
            <w:tcW w:w="788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13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2004D6" w:rsidRPr="002004D6" w:rsidTr="000350F3">
        <w:trPr>
          <w:gridAfter w:val="1"/>
          <w:wAfter w:w="99" w:type="pct"/>
          <w:trHeight w:hRule="exact" w:val="971"/>
        </w:trPr>
        <w:tc>
          <w:tcPr>
            <w:tcW w:w="788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jc w:val="center"/>
              <w:rPr>
                <w:lang w:val="ru-RU" w:eastAsia="ru-RU"/>
              </w:rPr>
            </w:pPr>
          </w:p>
        </w:tc>
        <w:tc>
          <w:tcPr>
            <w:tcW w:w="104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04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2004D6" w:rsidRPr="00E13AFF" w:rsidTr="000350F3">
        <w:trPr>
          <w:gridAfter w:val="1"/>
          <w:wAfter w:w="99" w:type="pct"/>
          <w:trHeight w:hRule="exact" w:val="3092"/>
        </w:trPr>
        <w:tc>
          <w:tcPr>
            <w:tcW w:w="78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4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4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2004D6" w:rsidRPr="00E13AFF" w:rsidTr="00F82DB3">
        <w:trPr>
          <w:trHeight w:hRule="exact" w:val="3428"/>
        </w:trPr>
        <w:tc>
          <w:tcPr>
            <w:tcW w:w="73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4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3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2004D6" w:rsidRPr="00E13AFF" w:rsidTr="00772E0B">
        <w:trPr>
          <w:trHeight w:hRule="exact" w:val="3534"/>
        </w:trPr>
        <w:tc>
          <w:tcPr>
            <w:tcW w:w="73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4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3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2004D6" w:rsidRPr="002004D6" w:rsidRDefault="002004D6" w:rsidP="002004D6">
      <w:pPr>
        <w:numPr>
          <w:ilvl w:val="0"/>
          <w:numId w:val="12"/>
        </w:numPr>
        <w:spacing w:before="120" w:after="0"/>
        <w:contextualSpacing/>
        <w:rPr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2004D6" w:rsidRPr="002004D6" w:rsidRDefault="002004D6" w:rsidP="002004D6">
      <w:pPr>
        <w:numPr>
          <w:ilvl w:val="1"/>
          <w:numId w:val="12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Примерный перечень вопросов по дисциплине «Высшая математика» 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вый семестр  (экзамен)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Определители второго и третьего порядка, их свойства. Алгебраические дополнения и миноры. Вычисление определителя разложением по элементам строки (столбца). Определители </w:t>
      </w:r>
      <w:r w:rsidRPr="002004D6">
        <w:rPr>
          <w:rFonts w:ascii="Arial" w:hAnsi="Arial" w:cs="Arial"/>
          <w:sz w:val="20"/>
          <w:szCs w:val="20"/>
          <w:lang w:eastAsia="ru-RU"/>
        </w:rPr>
        <w:t>n</w:t>
      </w:r>
      <w:r w:rsidRPr="002004D6">
        <w:rPr>
          <w:rFonts w:ascii="Arial" w:hAnsi="Arial" w:cs="Arial"/>
          <w:sz w:val="20"/>
          <w:szCs w:val="20"/>
          <w:lang w:val="ru-RU" w:eastAsia="ru-RU"/>
        </w:rPr>
        <w:t>-го порядк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атрицы, основные определения. Виды матриц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Алгебра матриц: сложение, умножение на скаляр, произведение матриц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братная, ортогональная матрицы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Ранг матрицы. Элементарные преобразования матриц. Теорема о базисном миноре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Системы линейных алгебраических уравнений. Теорема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Кронекера-Капелли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Формулы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Крамера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атричный способ решения систем линейных алгебраических уравнени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Гаусса решения систем линейных алгебраических уравнени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истемы линейных однородных уравнений. Фундаментальная система решени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екторы. Линейные операции над векторами. Проекция вектора на ось. Свойства проекций. Линейная комбинация векторов. Понятие базиса. Действия над векторами, заданными своими координатам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Скалярное произведение векторов, основные свойства. Вычисление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скаляр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екторное произведение двух векторов, основные свойства. Вычисление векторного произведения двух векторов, заданных в координатной форме. Физический смысл векторного произведения вектор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мешанное произведение трех векторов, его основные свойства и вычисление. Геометрический смысл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ейное пространство. Основные аксиомы линейного пространства и их следствия. Линейная зависимость и линейная независимость системы векторов. Свойства линейной зависимости вектор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Базис и размерность линейного пространства. Связь между базисами линейного пространства. Разложение вектора по базису. Преобразование координат вектора при переходе от базиса к базису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Евклидовы пространства. Нормированные пространства. Ортогональная система векторов. Ортогональный и ортонормированный базис. Нормы матриц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ейные операторы. Матрица линейного оператора. Преобразование матрицы линейного оператора при замене базис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бственные векторы и собственные значения матрицы линейного оператор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ейные преобразования в евклидовом пространстве. Сопряженные операторы. Самосопряженные операторы, их собственные векторы и собственные значения, ортонормированный базис из собственных векторов самосопряженного оператор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Квадратичные формы. Приведение квадратичных форм к каноническому виду. Закон инерции квадратичной формы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истемы координат. Связь между декартовыми и полярными координатам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иложение метода координат на плоскости: расстояние между двумя точками, деление отрезка в данном отношении, площадь треугольник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еобразование декартовой системы координат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ии на плоск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Различные формы уравнения прямой на плоскости.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Угол между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прямыми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 условия параллельности и перпендикулярности двух прямых. Расстояние от точк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д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рямо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ривые второго порядка: окружность, эллипс, гипербола, парабол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бщее уравнение плоскости. Неполные уравнения плоскостей. Уравнение плоскости в отрезках на осях. Нормальное уравнение плоск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равнение плоскости, проходящей через три точки, через прямую и точку, через точку перпендикулярно данному вектору, через точку, параллельно двум неколлинеарным векторам, через две точки параллельно данному вектору. Уравнение пучка плоскостей. Расстояние от точки до плоскости. Гиперплоскость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гол между плоскостями. Условие параллельности и перпендикулярности плоскосте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Прямая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в пространстве. Различные уравнения прямой линии: векторное уравнение, общие уравнения, канонические уравнения, уравнения прямой, проходящей через две точки, параметрические уравнения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гол между двумя прямыми. Условие параллельности и перпендикулярност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прямых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словие принадлежности двух прямых одной плоск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гол между прямой и плоскостью. Точка пересечения прямой и плоскости. Условие принадлежности прямой плоск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верхности второго порядк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ножества. Способы задания. Операции с множествами. Мощность. Декартово произведение множест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тношения на множествах. Бинарные отношения, способы задания. Свойства бинарных отношений. Соответствия и их свойства. Функции и отображения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омплексные числа, геометрическое истолкование комплексного числа. Модуль и аргумент комплексного числа. Алгебраическая, тригонометрическая и показательная формы комплексных чисел. Формулы Эйлер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Алгебраические действия с комплексными числами. Корни из комплексных чисел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Функции. Область определения и область значения функции. Способы задания функций. Основные элементарные функции и их свойства. Преобразование графиков функци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Числовая последовательность, предел числовой последовательности. Существование предела монотонной ограниченной последовательн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едел функции на бесконечн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едел функции в точке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Бесконечно малые функции и их свойств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Бесконечно большие функции и их свойства. Связь между бесконечно большими и бесконечно малыми функциям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Основные теоремы о пределах. Признаки существования пределов. 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1</w:t>
      </w:r>
      <w:r w:rsidRPr="002004D6">
        <w:rPr>
          <w:rFonts w:ascii="Arial" w:hAnsi="Arial" w:cs="Arial"/>
          <w:sz w:val="20"/>
          <w:szCs w:val="20"/>
          <w:vertAlign w:val="superscript"/>
          <w:lang w:val="ru-RU" w:eastAsia="ru-RU"/>
        </w:rPr>
        <w:t xml:space="preserve">й </w:t>
      </w:r>
      <w:r w:rsidRPr="002004D6">
        <w:rPr>
          <w:rFonts w:ascii="Arial" w:hAnsi="Arial" w:cs="Arial"/>
          <w:sz w:val="20"/>
          <w:szCs w:val="20"/>
          <w:lang w:val="ru-RU" w:eastAsia="ru-RU"/>
        </w:rPr>
        <w:t>замечательный предел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2</w:t>
      </w:r>
      <w:r w:rsidRPr="002004D6">
        <w:rPr>
          <w:rFonts w:ascii="Arial" w:hAnsi="Arial" w:cs="Arial"/>
          <w:sz w:val="20"/>
          <w:szCs w:val="20"/>
          <w:vertAlign w:val="superscript"/>
          <w:lang w:val="ru-RU" w:eastAsia="ru-RU"/>
        </w:rPr>
        <w:t xml:space="preserve">й </w:t>
      </w:r>
      <w:r w:rsidRPr="002004D6">
        <w:rPr>
          <w:rFonts w:ascii="Arial" w:hAnsi="Arial" w:cs="Arial"/>
          <w:sz w:val="20"/>
          <w:szCs w:val="20"/>
          <w:lang w:val="ru-RU" w:eastAsia="ru-RU"/>
        </w:rPr>
        <w:t>замечательный предел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равнение бесконечных малых. Эквивалентные бесконечно малые. Их использование при вычислении предел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епрерывность функций. Основные теоремы о непрерывных функциях. 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войства функций непрерывных на отрезке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ind w:left="357" w:hanging="357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дносторонние пределы. Точки разрыва функций и их классификация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изводная функции, ее геометрический и механический смысл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авила дифференцирования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изводные основных элементарных функций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роизводные неявной функции. Дифференцирование функций, заданных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параметрически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. Логарифмическое дифференцирование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изводные высших порядк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Дифференциал функции, его геометрический смысл. Связь дифференциала с производной. Правила нахождения дифференциала. Инвариантность формы дифференциала. Приближенное вычисление значений функции с помощью дифференциал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Теоремы о дифференцируемых функциях: теоремы Ферма,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Ролля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, Лагранжа, Кош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равило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словия возрастания и убывания функций. 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Экстремумы функций. Необходимые и достаточные условия существования экстремум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Наибольшее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наименьшее значения функций, дифференцируемой на отрезке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ние функций на экстремум с помощью производных высших порядк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ние функций на выпуклость и вогнутость. Точки перегиба. Необходимые и достаточные условия существования точек перегиб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Асимптоты кривых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бщая схема исследования функции и построение ее графика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Функции нескольких переменных. Область определения. Предел функции. Непрерывность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Частные приращения и частные производные. Геометрический смысл частных производных функции двух переменных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лное приращение и полный дифференциал. Геометрический смысл полного дифференциала функции двух переменных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Частные производные и дифференциалы высших порядков. Теорема о независимости частных производных от порядка дифференцирования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изводная сложной функции. Дифференцирование неявной функци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Экстремум функции нескольких переменных. Необходимое условие. Достаточные условия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словный экстремум. Метод множителей Лагранжа. 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асательная плоскость и нормаль к поверхности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наименьших квадратов.</w:t>
      </w:r>
    </w:p>
    <w:p w:rsidR="002004D6" w:rsidRPr="002004D6" w:rsidRDefault="002004D6" w:rsidP="002004D6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калярное поле, его характеристики.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Второй семестр (зачет)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ервообразная функция. Неопределенный интеграл и его свойства. Таблица неопределенных интегралов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сновные методы интегрирования. Метод непосредственного интегрирования. Метод введения нового аргумента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интегрирования подстановкой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интегрирования по частям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функций содержащих квадратный трехчлен в знаменателе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простейших рациональных дробей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рациональных функций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Интегрирование некоторых классов тригонометрических функций. 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Интегрирование иррациональных функций. 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иррациональных функций с помощью тригонометрических подстановок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пределенный интеграл как предел интегральной суммы. Геометрический и физический смысл определенного интеграла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Основные свойства определенного интеграла. 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ение определенного интеграла. Формула Ньютона-Лейбница. 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ение определенного интеграла. Интегрирование подстановкой. Интегрирование по частям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есобственные интегралы: с бесконечными пределами и от разрывных функций. Признаки сходимости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иближенные вычисления определенного интеграла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Геометрические приложения определенного интеграла: вычисление площадей плоских фигур, длины дуги, объемов тел вращения, площади поверхности вращения. Механические приложения определенного интеграла: работа перемененной силы, путь пройденный телом, Статические моменты, моменты инерции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войной интеграл. Свойства. Вычисление. 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ение двойного интеграла в полярных координатах. Приложения двойного интеграла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Тройной интеграл. Свойства, вычисление в декартовых координатах. Тройной интеграл в сферических и цилиндрических координатах. Приложения тройного интеграла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риволинейные интегралы первого и второго рода, их основные свойства и вычисление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Геометрические и механические приложения криволинейных интегралов. Формула Остроградского - Грина. Независимость криволинейного интеграла  </w:t>
      </w:r>
      <w:r w:rsidRPr="002004D6">
        <w:rPr>
          <w:rFonts w:ascii="Arial" w:hAnsi="Arial" w:cs="Arial"/>
          <w:sz w:val="20"/>
          <w:szCs w:val="20"/>
          <w:lang w:eastAsia="ru-RU"/>
        </w:rPr>
        <w:t>II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рода от пути интегрирования.</w:t>
      </w:r>
    </w:p>
    <w:p w:rsidR="002004D6" w:rsidRPr="002004D6" w:rsidRDefault="002004D6" w:rsidP="002004D6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верхностные интегралы, их свойства и вычисление.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Третий семестр (зачет)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ервообразная функция. Неопределенный интеграл и его свойства. Таблица неопределенных интегралов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сновные методы интегрирования. Метод непосредственного интегрирования. Метод введения нового аргумента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интегрирования подстановкой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интегрирования по частям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функций содержащих квадратный трехчлен в знаменателе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простейших рациональных дробей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рациональных функций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Интегрирование некоторых классов тригонометрических функций. 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Интегрирование иррациональных функций. 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иррациональных функций с помощью тригонометрических подстановок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пределенный интеграл как предел интегральной суммы. Геометрический и физический смысл определенного интеграла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Основные свойства определенного интеграла. 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ение определенного интеграла. Формула Ньютона-Лейбница. 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ение определенного интеграла. Интегрирование подстановкой. Интегрирование по частям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есобственные интегралы: с бесконечными пределами и от разрывных функций. Признаки сходимости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иближенные вычисления определенного интеграла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Геометрические приложения определенного интеграла: вычисление площадей плоских фигур, длины дуги, объемов тел вращения, площади поверхности вращения. Механические приложения определенного интеграла: работа перемененной силы, путь пройденный телом, Статические моменты, моменты инерции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войной интеграл. Свойства. Вычисление. 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ение двойного интеграла в полярных координатах. Приложения двойного интеграла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Тройной интеграл. Свойства, вычисление в декартовых координатах. Тройной интеграл в сферических и цилиндрических координатах. Приложения тройного интеграла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риволинейные интегралы первого и второго рода, их основные свойства и вычисление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Геометрические и механические приложения криволинейных интегралов. Формула Остроградского - Грина. Независимость криволинейного интеграла  </w:t>
      </w:r>
      <w:r w:rsidRPr="002004D6">
        <w:rPr>
          <w:rFonts w:ascii="Arial" w:hAnsi="Arial" w:cs="Arial"/>
          <w:sz w:val="20"/>
          <w:szCs w:val="20"/>
          <w:lang w:eastAsia="ru-RU"/>
        </w:rPr>
        <w:t>II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рода от пути интегрирования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верхностные интегралы, их свойства и вычисление.</w:t>
      </w:r>
    </w:p>
    <w:p w:rsidR="002004D6" w:rsidRPr="002004D6" w:rsidRDefault="002004D6" w:rsidP="002004D6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Дифференциальные уравнения, основные понятия. Дифференциальные уравнения первого порядка. Общее решение. Задача Коши: формулировка теоремы существования и единственности решения задачи Коши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равнения с разделенными и разделяющимися переменными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днородные дифференциальные уравнения 1 порядка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ейные уравнения 1 порядка. Метод Бернулли. Метод Лагранжа. Уравнение Бернулли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Дифференциальные уравнения высших порядков. Задача Коши. Теорема существования и единственности решения задачи Коши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равнения,  допускающие понижения порядка. 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ейные дифференциальные уравнения высших порядков. Линейные однородные дифференциальные уравнения второго порядка. Линейно независимые и линейно зависимые частные решения. Система фундаментальных решений.  Общее решение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Линейные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днородные ДУ второго порядка с постоянными коэффициентами.  Метод характеристических уравнений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Линейные неоднородные дифференциальные уравнения второго порядка с постоянными коэффициентами. Теорема о структуре общего решения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вариации произвольной постоянной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 подбора частного решения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истемы обыкновенных дифференциальных уравнений. Нормальные системы линейных дифференциальных уравнений с постоянными коэффициентами. Решение систем линейных уравнений с постоянными коэффициентами методом характеристических уравнений.</w:t>
      </w:r>
    </w:p>
    <w:p w:rsidR="002004D6" w:rsidRPr="002004D6" w:rsidRDefault="002004D6" w:rsidP="002004D6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стойчивость решений линейных дифференциальных уравнений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Числовые ряды. Сумма и сходимость ряда. Необходимое условие сходимости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Числовые ряды с положительными членами. Достаточные признаки сходимости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Знакочередующиеся и знакопеременные ряды. Абсолютная и условная сходимость. Теорема Лейбница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Функциональные ряды. Область сходимости. Понятие о равномерной сходимости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тепенные ряды.  Теорема Абеля. Радиус сходимости. Основные свойства степенных рядов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Формула Тейлора с остаточным членом в форме Пеано и в форме Лагранжа. Формула Тейлора для функции двух переменных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Ряд Тейлора,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Маклорена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. Разложение элементарных функций в ряд Тейлора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именение рядов к приближенным вычислениям: вычисление значений функций, пределов, определенных интегралов, отыскание решений дифференциальных уравнений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Элементарные функци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роизводная функци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. Условия Коши-Римана. Дифференцируемость элементарных функций.</w:t>
      </w:r>
    </w:p>
    <w:p w:rsidR="002004D6" w:rsidRPr="002004D6" w:rsidRDefault="002004D6" w:rsidP="002004D6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грирование по комплексному аргументу. Теорема Коши. Интегральная формула Коши.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Четвертый семестр (экзамен)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: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сновные формулы комбинаторик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едмет теории вероятностей. Виды случайных событий. Классическое определение вероятности. Относительная частот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умма случайных событий. Совместные и несовместные события. Формула сложения вероятностей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изведение случайных событий. Зависимые и независимые события. Условные вероятности. Формула умножения вероятностей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Формула полной вероятности. Вероятность гипотез. Формулы Бейес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следовательность независимых однотипных испытаний. Схема Бернулли. Формула Бернулли. Локальная и интегральная теоремы Лаплас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лучайная величина. Функция распределения и ее свойства. Дискретные и непрерывные случайные величины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Закон распределения дискретной случайной величины. Геометрическое распределение. Гипергеометрическое распределение. Биномиальное распределение. Распределение Пуассона. Простейший поток событий. 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Числовые характеристики ДСВ. Математическое ожидание дискретной случайной величины, его свойства.  Вероятностный смысл математического ожидания. Дисперсия  и среднее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квадратическое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тклонение дискретной случайной величины, основные свойства и вычисление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Закон распределения вероятностей непрерывной случайной величины. Вероятность попадания случайной величины в заданный интервал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атематическое ожидание, дисперсия и среднеквадратичное отклонение непрерывной случайной величины, их вычисление и свойств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Равномерный закон распределения вероятностей, его числовые характеристик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ормальный закон распределения вероятностей и его параметры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ероятность попадания в заданный интервал нормальной случайной величины. Вероятность ее отклонения от математического ожидания. Правило «трех сигм»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казательный закон распределения НСВ, его числовые характеристики. Функция надежност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Закон больших чисел. Неравенство Чебышева. Теорема Бернулли. Теорема Чебышев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Предельные теоремы. Характеристические функции и их свойства. Центральная предельная теорема Ляпунов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истема двух случайных величин. Закон распределения и функция распределения двумерной СВ. Свойства функции распределения двумерной СВ. Вероятность попадания случайной точки в полосу, в прямоугольник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лотность совместного распределения вероятностей непрерывной двумерной СВ. Вероятность попадания случайной точки в произвольную область. Свойства двумерной плотности. 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Условные законы распределения составляющих системы СВ. Числовые характеристики условного распределения. Корреляционный момент. Коэффициент корреляци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Элементы математической статистики. Генеральная и выборочная совокупности. Функция распределения. Полигон. Гистограмма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Точечные оценки неизвестных параметров распределения по выборке, понятие состоятельности  и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несмещенности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ценок. Принцип максимального правдоподобия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нтервальные оценки параметров распределения. Доверительный интервал. Надежность. Доверительные интервалы для оценки математического ожидания нормального распределения при известном и неизвестном среднеквадратичном отклонени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татистическая проверка гипотез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Функциональная, статистическая и корреляционная зависимости. Линейная регрессия. Прямые линии среднеквадратической регресси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орочные уравнения регрессии. Определение параметров линейной регрессии методом наименьших квадратов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тодика вычисления выборочного коэффициента корреляции.</w:t>
      </w:r>
    </w:p>
    <w:p w:rsidR="002004D6" w:rsidRPr="002004D6" w:rsidRDefault="002004D6" w:rsidP="002004D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орочное корреляционное отношение. Свойства. Достоинства и недостатки.</w:t>
      </w:r>
    </w:p>
    <w:p w:rsidR="002004D6" w:rsidRPr="002004D6" w:rsidRDefault="002004D6" w:rsidP="002004D6">
      <w:pPr>
        <w:numPr>
          <w:ilvl w:val="1"/>
          <w:numId w:val="12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1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определитель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произведение, сумму, разность, транспонирование заданных матриц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ранг матрицы 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для данной матрицы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обратную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Решить систему линейных уравнений одним из методов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координаты вектора, если заданы координаты точек начала и конца вектора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модуль вектора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проекцию вектора на другой вектор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полнить действия над векторами, заданными в координатной форме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угол между векторам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скалярное (векторное или смешанное) произведение векторов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именить свойства скалярного, векторного и смешенного произведения векторов для нахождения их геометрических и физических приложений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базис системы векторов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собственные числа и собственные векторы линейного оператора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полярные координаты точки, если заданы  прямоугольные координаты. Решение обратной задач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ставить уравнение прямой линии на плоскости по данным задач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угол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между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рямым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расстояние от точки до прямой или плоскост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еобразовать уравнение кривой второго порядка к каноническому виду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основные характеристики (параметры) кривых второго порядка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ставить уравнение плоскости по данным задач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яснить взаимное расположение прямых, прямой и плоскости, плоскостей в пространстве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полнить действия над комплексными числам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число, сопряженное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данному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модуль и аргумент комплексного числа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еревести комплексное число в тригонометрическую или показательную форму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Найти область определения функции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предел функции, не используя правило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Исследовать функцию на непрерывность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производную заданной функции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производную высших порядков заданной функции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дифференциал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угловой коэффициент касательной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скорость движения материальной точки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промежутки монотонности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промежутки выпуклости и вогнутости графика функции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точки экстремума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экстремум функции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наибольшее и наименьшее значения функции на отрезке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вертикальные, горизонтальные и наклонные асимптоты графика функции.</w:t>
      </w:r>
    </w:p>
    <w:p w:rsidR="002004D6" w:rsidRPr="002004D6" w:rsidRDefault="002004D6" w:rsidP="002004D6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частные производные первого порядка функции нескольких переменных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частные производные высших порядков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дифференциал первого (второго) порядка функции нескольких переменных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ть функцию нескольких переменных на экстремум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ставить уравнение касательной плоскости и нормали к поверхности в заданной точке.</w:t>
      </w:r>
    </w:p>
    <w:p w:rsidR="002004D6" w:rsidRPr="002004D6" w:rsidRDefault="002004D6" w:rsidP="002004D6">
      <w:pPr>
        <w:numPr>
          <w:ilvl w:val="0"/>
          <w:numId w:val="11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характеристики скалярного поля: производную по направлению, градиент.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2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20"/>
        </w:numPr>
        <w:spacing w:after="0" w:line="240" w:lineRule="auto"/>
        <w:ind w:left="357" w:hanging="357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неопределенный интеграл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ять определённый интеграл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несобственный интеграл или доказать его расходимость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площадь плоской фигуры, ограниченной непрерывными кривыми, с помощью определенного интеграла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длину дуги кривой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двойной интеграл в полярной системе координат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двойной интеграл в декартовой системе координат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объем тела вращения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массу плоской пластины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координаты центра тяжести плоской пластины с помощью двойного интеграла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тройной интеграл в различных системах координат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криволинейный интеграл 1 или 2 рода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массу дуги кривой.</w:t>
      </w:r>
    </w:p>
    <w:p w:rsidR="002004D6" w:rsidRPr="002004D6" w:rsidRDefault="002004D6" w:rsidP="002004D6">
      <w:pPr>
        <w:numPr>
          <w:ilvl w:val="0"/>
          <w:numId w:val="20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iCs/>
          <w:sz w:val="20"/>
          <w:szCs w:val="20"/>
          <w:lang w:val="ru-RU" w:eastAsia="ru-RU"/>
        </w:rPr>
        <w:t>Вычислить работу переменной силы по перемещению материальной точки вдоль кривой с использованием криволинейного интеграла.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3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19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общее решение дифференциального уравнения первого порядка (с разделяющимися переменными, однородного, линейного дифференциального уравнения первого порядка, уравнения Бернулли, уравнения в полных дифференциалах)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решение задачи Коши для дифференциального уравнения 1-го порядка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решение дифференциального уравнения, допускающего понижения порядка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Найти общее решение линейного однородного дифференциального уравнения второго порядка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частное решение линейного неоднородного дифференциального уравнения 2-го порядка со специальной правой частью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решение системы двух линейных дифференциальных уравнений с постоянными коэффициентами методом исключения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пределить устойчивость решения системы линейных дифференциальных уравнений с постоянными коэффициентами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сумму сходящегося числового ряда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ть числовой ряд на сходимость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ть знакочередующийся рад на абсолютную и условную сходимость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радиус сходимости степенного ряда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ть сходимость ряда на границах интервала сходимости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разложение в степенной ряд решения дифференциального уравнения при заданных начальных условиях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определенный интеграл, разложив подынтегральную функцию в степенной ряд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значение функци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 в заданной точке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действительные и мнимые части функций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Исследовать функцию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 на дифференцируемость в точке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производную функци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 в заданной точке.</w:t>
      </w:r>
    </w:p>
    <w:p w:rsidR="002004D6" w:rsidRPr="002004D6" w:rsidRDefault="002004D6" w:rsidP="002004D6">
      <w:pPr>
        <w:numPr>
          <w:ilvl w:val="0"/>
          <w:numId w:val="19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интеграл от функции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комплексног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еременного.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4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количество способов выбора элементов множества по заданному правилу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вероятность случайного события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полную вероятность события, вероятность гипотез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вероятность события при повторении испытания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Вычислить числовые характеристики закона распределения дискретной случайной величины (ДСВ) или непрерывной случайной величины (НСВ)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функцию распределения вероятностей ДСВ или НСВ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ценить вероятность отклонения относительной частоты от вероятности, используя неравенство Бернулли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частоты (относительные частоты) вариант выборки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строить группированный ряд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моду, медиану, размах варьирования статистического ряда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эмпирическую функцию распределения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точечные оценки вариационного ряда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интервальную оценку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выборочное уравнение прямой линии регрессии.</w:t>
      </w:r>
    </w:p>
    <w:p w:rsidR="002004D6" w:rsidRPr="002004D6" w:rsidRDefault="002004D6" w:rsidP="002004D6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верить гипотезу о значимости коэффициента корреляции.</w:t>
      </w:r>
    </w:p>
    <w:p w:rsidR="002004D6" w:rsidRPr="002004D6" w:rsidRDefault="002004D6" w:rsidP="002004D6">
      <w:pPr>
        <w:numPr>
          <w:ilvl w:val="1"/>
          <w:numId w:val="12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Перечень и состав контрольных работ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1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КР № 1  </w:t>
      </w:r>
    </w:p>
    <w:p w:rsidR="002004D6" w:rsidRPr="002004D6" w:rsidRDefault="002004D6" w:rsidP="002004D6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аны матрицы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732272970" r:id="rId7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60" w:dyaOrig="279">
          <v:shape id="_x0000_i1027" type="#_x0000_t75" style="width:12pt;height:12.75pt" o:ole="">
            <v:imagedata r:id="rId8" o:title=""/>
          </v:shape>
          <o:OLEObject Type="Embed" ProgID="Equation.DSMT4" ShapeID="_x0000_i1027" DrawAspect="Content" ObjectID="_1732272971" r:id="rId9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 Выполнить действия над матрицами.</w:t>
      </w:r>
    </w:p>
    <w:p w:rsidR="002004D6" w:rsidRPr="002004D6" w:rsidRDefault="002004D6" w:rsidP="002004D6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Решить систему уравнений: а) по правилу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Крамера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б) матричным способом. </w:t>
      </w:r>
    </w:p>
    <w:p w:rsidR="002004D6" w:rsidRPr="002004D6" w:rsidRDefault="002004D6" w:rsidP="002004D6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общее решение системы методом Гаусса.</w:t>
      </w:r>
    </w:p>
    <w:p w:rsidR="002004D6" w:rsidRPr="002004D6" w:rsidRDefault="002004D6" w:rsidP="002004D6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аны координаты вершин пирамиды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1219" w:dyaOrig="420">
          <v:shape id="_x0000_i1028" type="#_x0000_t75" style="width:61.5pt;height:21.75pt" o:ole="">
            <v:imagedata r:id="rId10" o:title=""/>
          </v:shape>
          <o:OLEObject Type="Embed" ProgID="Equation.DSMT4" ShapeID="_x0000_i1028" DrawAspect="Content" ObjectID="_1732272972" r:id="rId11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 Требуется найти: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лину ребра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620" w:dyaOrig="400">
          <v:shape id="_x0000_i1029" type="#_x0000_t75" style="width:31.5pt;height:21.75pt" o:ole="">
            <v:imagedata r:id="rId12" o:title=""/>
          </v:shape>
          <o:OLEObject Type="Embed" ProgID="Equation.DSMT4" ShapeID="_x0000_i1029" DrawAspect="Content" ObjectID="_1732272973" r:id="rId13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равнение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прямой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620" w:dyaOrig="400">
          <v:shape id="_x0000_i1030" type="#_x0000_t75" style="width:31.5pt;height:21.75pt" o:ole="">
            <v:imagedata r:id="rId12" o:title=""/>
          </v:shape>
          <o:OLEObject Type="Embed" ProgID="Equation.DSMT4" ShapeID="_x0000_i1030" DrawAspect="Content" ObjectID="_1732272974" r:id="rId1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гол между ребрами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620" w:dyaOrig="400">
          <v:shape id="_x0000_i1031" type="#_x0000_t75" style="width:31.5pt;height:21.75pt" o:ole="">
            <v:imagedata r:id="rId12" o:title=""/>
          </v:shape>
          <o:OLEObject Type="Embed" ProgID="Equation.DSMT4" ShapeID="_x0000_i1031" DrawAspect="Content" ObjectID="_1732272975" r:id="rId15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620" w:dyaOrig="400">
          <v:shape id="_x0000_i1032" type="#_x0000_t75" style="width:31.5pt;height:21.75pt" o:ole="">
            <v:imagedata r:id="rId16" o:title=""/>
          </v:shape>
          <o:OLEObject Type="Embed" ProgID="Equation.DSMT4" ShapeID="_x0000_i1032" DrawAspect="Content" ObjectID="_1732272976" r:id="rId17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равнение плоскости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920" w:dyaOrig="420">
          <v:shape id="_x0000_i1033" type="#_x0000_t75" style="width:45.75pt;height:21.75pt" o:ole="">
            <v:imagedata r:id="rId18" o:title=""/>
          </v:shape>
          <o:OLEObject Type="Embed" ProgID="Equation.DSMT4" ShapeID="_x0000_i1033" DrawAspect="Content" ObjectID="_1732272977" r:id="rId19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гол между ребром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620" w:dyaOrig="400">
          <v:shape id="_x0000_i1034" type="#_x0000_t75" style="width:31.5pt;height:21.75pt" o:ole="">
            <v:imagedata r:id="rId16" o:title=""/>
          </v:shape>
          <o:OLEObject Type="Embed" ProgID="Equation.DSMT4" ShapeID="_x0000_i1034" DrawAspect="Content" ObjectID="_1732272978" r:id="rId20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гранью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920" w:dyaOrig="420">
          <v:shape id="_x0000_i1035" type="#_x0000_t75" style="width:45.75pt;height:21.75pt" o:ole="">
            <v:imagedata r:id="rId18" o:title=""/>
          </v:shape>
          <o:OLEObject Type="Embed" ProgID="Equation.DSMT4" ShapeID="_x0000_i1035" DrawAspect="Content" ObjectID="_1732272979" r:id="rId21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лощадь грани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920" w:dyaOrig="420">
          <v:shape id="_x0000_i1036" type="#_x0000_t75" style="width:45.75pt;height:21.75pt" o:ole="">
            <v:imagedata r:id="rId18" o:title=""/>
          </v:shape>
          <o:OLEObject Type="Embed" ProgID="Equation.DSMT4" ShapeID="_x0000_i1036" DrawAspect="Content" ObjectID="_1732272980" r:id="rId2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расстояние от вершины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60" w:dyaOrig="400">
          <v:shape id="_x0000_i1037" type="#_x0000_t75" style="width:18.75pt;height:21.75pt" o:ole="">
            <v:imagedata r:id="rId23" o:title=""/>
          </v:shape>
          <o:OLEObject Type="Embed" ProgID="Equation.DSMT4" ShapeID="_x0000_i1037" DrawAspect="Content" ObjectID="_1732272981" r:id="rId2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до грани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920" w:dyaOrig="420">
          <v:shape id="_x0000_i1038" type="#_x0000_t75" style="width:45.75pt;height:21.75pt" o:ole="">
            <v:imagedata r:id="rId25" o:title=""/>
          </v:shape>
          <o:OLEObject Type="Embed" ProgID="Equation.DSMT4" ShapeID="_x0000_i1038" DrawAspect="Content" ObjectID="_1732272982" r:id="rId2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уравнение высоты опущенной из вершины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60" w:dyaOrig="400">
          <v:shape id="_x0000_i1039" type="#_x0000_t75" style="width:18.75pt;height:21.75pt" o:ole="">
            <v:imagedata r:id="rId23" o:title=""/>
          </v:shape>
          <o:OLEObject Type="Embed" ProgID="Equation.DSMT4" ShapeID="_x0000_i1039" DrawAspect="Content" ObjectID="_1732272983" r:id="rId27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на грань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920" w:dyaOrig="420">
          <v:shape id="_x0000_i1040" type="#_x0000_t75" style="width:45.75pt;height:21.75pt" o:ole="">
            <v:imagedata r:id="rId25" o:title=""/>
          </v:shape>
          <o:OLEObject Type="Embed" ProgID="Equation.DSMT4" ShapeID="_x0000_i1040" DrawAspect="Content" ObjectID="_1732272984" r:id="rId2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2004D6" w:rsidRPr="002004D6" w:rsidRDefault="002004D6" w:rsidP="002004D6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бъем пирамиды.</w:t>
      </w:r>
    </w:p>
    <w:p w:rsidR="002004D6" w:rsidRPr="002004D6" w:rsidRDefault="002004D6" w:rsidP="002004D6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ано комплексное число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279" w:dyaOrig="400">
          <v:shape id="_x0000_i1041" type="#_x0000_t75" style="width:12.75pt;height:21.75pt" o:ole="">
            <v:imagedata r:id="rId29" o:title=""/>
          </v:shape>
          <o:OLEObject Type="Embed" ProgID="Equation.DSMT4" ShapeID="_x0000_i1041" DrawAspect="Content" ObjectID="_1732272985" r:id="rId30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 Требуется:</w:t>
      </w:r>
    </w:p>
    <w:p w:rsidR="002004D6" w:rsidRPr="002004D6" w:rsidRDefault="002004D6" w:rsidP="002004D6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модуль и главное значение аргумента комплексного числа;</w:t>
      </w:r>
    </w:p>
    <w:p w:rsidR="002004D6" w:rsidRPr="002004D6" w:rsidRDefault="002004D6" w:rsidP="002004D6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представить его в тригонометрической и показательной формах;</w:t>
      </w:r>
      <w:proofErr w:type="gramEnd"/>
    </w:p>
    <w:p w:rsidR="002004D6" w:rsidRPr="002004D6" w:rsidRDefault="002004D6" w:rsidP="002004D6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зобразить число на комплексной плоскости;</w:t>
      </w:r>
    </w:p>
    <w:p w:rsidR="002004D6" w:rsidRPr="002004D6" w:rsidRDefault="002004D6" w:rsidP="002004D6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 все корни уравнения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1300" w:dyaOrig="480">
          <v:shape id="_x0000_i1042" type="#_x0000_t75" style="width:65.25pt;height:25.5pt" o:ole="">
            <v:imagedata r:id="rId31" o:title=""/>
          </v:shape>
          <o:OLEObject Type="Embed" ProgID="Equation.DSMT4" ShapeID="_x0000_i1042" DrawAspect="Content" ObjectID="_1732272986" r:id="rId3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, построить их на комплексной плоскости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ind w:left="284" w:hanging="283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 область определения функции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ind w:left="284" w:hanging="283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(а,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c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d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) Найти пределы функций, не пользуясь правилом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ind w:left="284" w:hanging="283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сследовать на непрерывность данные функции. Сделать чертеж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ind w:hanging="330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ля заданных функций: в пунктах а,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e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- найти производные первого порядка; в пункте </w:t>
      </w:r>
      <w:r w:rsidRPr="002004D6">
        <w:rPr>
          <w:rFonts w:ascii="Arial" w:hAnsi="Arial" w:cs="Arial"/>
          <w:sz w:val="20"/>
          <w:szCs w:val="20"/>
          <w:lang w:eastAsia="ru-RU"/>
        </w:rPr>
        <w:t>d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- найти значение производной первого порядка в указанной точке; в пункте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с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-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найти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роизводную второго порядка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Найти пределы, используя правило </w:t>
      </w:r>
      <w:proofErr w:type="spellStart"/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Лопиталя</w:t>
      </w:r>
      <w:proofErr w:type="spellEnd"/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оказать, что функция двух переменных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420" w:dyaOrig="460">
          <v:shape id="_x0000_i1043" type="#_x0000_t75" style="width:70.5pt;height:24pt" o:ole="">
            <v:imagedata r:id="rId33" o:title=""/>
          </v:shape>
          <o:OLEObject Type="Embed" ProgID="Equation.DSMT4" ShapeID="_x0000_i1043" DrawAspect="Content" ObjectID="_1732272987" r:id="rId3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, удовлетворяет заданному уравнению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Найти экстремумы функции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420" w:dyaOrig="460">
          <v:shape id="_x0000_i1044" type="#_x0000_t75" style="width:71.25pt;height:25.5pt" o:ole="">
            <v:imagedata r:id="rId35" o:title=""/>
          </v:shape>
          <o:OLEObject Type="Embed" ProgID="Equation.DSMT4" ShapeID="_x0000_i1044" DrawAspect="Content" ObjectID="_1732272988" r:id="rId36"/>
        </w:objec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йти: </w:t>
      </w:r>
      <w:r w:rsidRPr="002004D6">
        <w:rPr>
          <w:rFonts w:ascii="Arial" w:hAnsi="Arial" w:cs="Arial"/>
          <w:sz w:val="20"/>
          <w:szCs w:val="20"/>
          <w:lang w:eastAsia="ru-RU"/>
        </w:rPr>
        <w:t>a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величину и направление наибольшего изменения функции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2320" w:dyaOrig="460">
          <v:shape id="_x0000_i1045" type="#_x0000_t75" style="width:117pt;height:25.5pt" o:ole="">
            <v:imagedata r:id="rId37" o:title=""/>
          </v:shape>
          <o:OLEObject Type="Embed" ProgID="Equation.DSMT4" ShapeID="_x0000_i1045" DrawAspect="Content" ObjectID="_1732272989" r:id="rId3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в точке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800" w:dyaOrig="460">
          <v:shape id="_x0000_i1046" type="#_x0000_t75" style="width:90.75pt;height:25.5pt" o:ole="">
            <v:imagedata r:id="rId39" o:title=""/>
          </v:shape>
          <o:OLEObject Type="Embed" ProgID="Equation.DSMT4" ShapeID="_x0000_i1046" DrawAspect="Content" ObjectID="_1732272990" r:id="rId40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;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производную функции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2320" w:dyaOrig="460">
          <v:shape id="_x0000_i1047" type="#_x0000_t75" style="width:117pt;height:25.5pt" o:ole="">
            <v:imagedata r:id="rId37" o:title=""/>
          </v:shape>
          <o:OLEObject Type="Embed" ProgID="Equation.DSMT4" ShapeID="_x0000_i1047" DrawAspect="Content" ObjectID="_1732272991" r:id="rId41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в точке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800" w:dyaOrig="460">
          <v:shape id="_x0000_i1048" type="#_x0000_t75" style="width:90.75pt;height:25.5pt" o:ole="">
            <v:imagedata r:id="rId39" o:title=""/>
          </v:shape>
          <o:OLEObject Type="Embed" ProgID="Equation.DSMT4" ShapeID="_x0000_i1048" DrawAspect="Content" ObjectID="_1732272992" r:id="rId4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в направлении вектора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20" w:dyaOrig="400">
          <v:shape id="_x0000_i1049" type="#_x0000_t75" style="width:10.5pt;height:21.75pt" o:ole="">
            <v:imagedata r:id="rId43" o:title=""/>
          </v:shape>
          <o:OLEObject Type="Embed" ProgID="Equation.DSMT4" ShapeID="_x0000_i1049" DrawAspect="Content" ObjectID="_1732272993" r:id="rId4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2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Р № 2</w:t>
      </w:r>
    </w:p>
    <w:p w:rsidR="002004D6" w:rsidRPr="002004D6" w:rsidRDefault="002004D6" w:rsidP="002004D6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(а,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c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d</w:t>
      </w:r>
      <w:r w:rsidRPr="002004D6">
        <w:rPr>
          <w:rFonts w:ascii="Arial" w:hAnsi="Arial" w:cs="Arial"/>
          <w:sz w:val="20"/>
          <w:szCs w:val="20"/>
          <w:lang w:val="ru-RU" w:eastAsia="ru-RU"/>
        </w:rPr>
        <w:t>) Найти неопределенные интегралы.</w:t>
      </w:r>
    </w:p>
    <w:p w:rsidR="002004D6" w:rsidRPr="002004D6" w:rsidRDefault="002004D6" w:rsidP="002004D6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а. Вычислить определенный интеграл.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 Вычислить несобственный интеграл или установить его расходимость.</w:t>
      </w:r>
    </w:p>
    <w:p w:rsidR="002004D6" w:rsidRPr="002004D6" w:rsidRDefault="002004D6" w:rsidP="002004D6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lastRenderedPageBreak/>
        <w:t>Вычислить площадь фигуры, ограниченной заданными линиями. Сделать чертёж.</w:t>
      </w:r>
    </w:p>
    <w:p w:rsidR="002004D6" w:rsidRPr="002004D6" w:rsidRDefault="002004D6" w:rsidP="002004D6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Найти с помощью двойного интеграла массу плоской пластины </w:t>
      </w:r>
      <w:r w:rsidRPr="002004D6">
        <w:rPr>
          <w:rFonts w:ascii="Arial" w:hAnsi="Arial" w:cs="Arial"/>
          <w:bCs/>
          <w:position w:val="-4"/>
          <w:sz w:val="20"/>
          <w:szCs w:val="20"/>
          <w:lang w:val="ru-RU" w:eastAsia="ru-RU"/>
        </w:rPr>
        <w:object w:dxaOrig="300" w:dyaOrig="300">
          <v:shape id="_x0000_i1050" type="#_x0000_t75" style="width:15pt;height:15pt" o:ole="">
            <v:imagedata r:id="rId45" o:title=""/>
          </v:shape>
          <o:OLEObject Type="Embed" ProgID="Equation.DSMT4" ShapeID="_x0000_i1050" DrawAspect="Content" ObjectID="_1732272994" r:id="rId46"/>
        </w:objec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 заданной плотности </w:t>
      </w:r>
      <w:r w:rsidRPr="002004D6">
        <w:rPr>
          <w:rFonts w:ascii="Arial" w:hAnsi="Arial" w:cs="Arial"/>
          <w:bCs/>
          <w:position w:val="-16"/>
          <w:sz w:val="20"/>
          <w:szCs w:val="20"/>
          <w:lang w:val="ru-RU" w:eastAsia="ru-RU"/>
        </w:rPr>
        <w:object w:dxaOrig="1460" w:dyaOrig="460">
          <v:shape id="_x0000_i1051" type="#_x0000_t75" style="width:74.25pt;height:24pt" o:ole="">
            <v:imagedata r:id="rId47" o:title=""/>
          </v:shape>
          <o:OLEObject Type="Embed" ProgID="Equation.DSMT4" ShapeID="_x0000_i1051" DrawAspect="Content" ObjectID="_1732272995" r:id="rId48"/>
        </w:objec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, если </w: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object w:dxaOrig="300" w:dyaOrig="300">
          <v:shape id="_x0000_i1052" type="#_x0000_t75" style="width:15pt;height:15pt" o:ole="">
            <v:imagedata r:id="rId49" o:title=""/>
          </v:shape>
          <o:OLEObject Type="Embed" ProgID="Equation.DSMT4" ShapeID="_x0000_i1052" DrawAspect="Content" ObjectID="_1732272996" r:id="rId50"/>
        </w:objec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 </w:t>
      </w:r>
      <w:proofErr w:type="gramStart"/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ограничена</w:t>
      </w:r>
      <w:proofErr w:type="gramEnd"/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 указанными линиями.</w:t>
      </w:r>
    </w:p>
    <w:p w:rsidR="002004D6" w:rsidRPr="002004D6" w:rsidRDefault="002004D6" w:rsidP="002004D6">
      <w:pPr>
        <w:widowControl w:val="0"/>
        <w:numPr>
          <w:ilvl w:val="0"/>
          <w:numId w:val="34"/>
        </w:num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числить криволинейный интеграл первого рода.</w:t>
      </w:r>
    </w:p>
    <w:p w:rsidR="002004D6" w:rsidRPr="002004D6" w:rsidRDefault="002004D6" w:rsidP="002004D6">
      <w:pPr>
        <w:widowControl w:val="0"/>
        <w:numPr>
          <w:ilvl w:val="0"/>
          <w:numId w:val="34"/>
        </w:num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работу силы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980" w:dyaOrig="499">
          <v:shape id="_x0000_i1053" type="#_x0000_t75" style="width:48pt;height:25.5pt" o:ole="">
            <v:imagedata r:id="rId51" o:title=""/>
          </v:shape>
          <o:OLEObject Type="Embed" ProgID="Equation.DSMT4" ShapeID="_x0000_i1053" DrawAspect="Content" ObjectID="_1732272997" r:id="rId5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при перемещении материальной точки вдоль линии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60" w:dyaOrig="300">
          <v:shape id="_x0000_i1054" type="#_x0000_t75" style="width:12.75pt;height:15pt" o:ole="">
            <v:imagedata r:id="rId53" o:title=""/>
          </v:shape>
          <o:OLEObject Type="Embed" ProgID="Equation.DSMT4" ShapeID="_x0000_i1054" DrawAspect="Content" ObjectID="_1732272998" r:id="rId5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т точки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79" w:dyaOrig="300">
          <v:shape id="_x0000_i1055" type="#_x0000_t75" style="width:12.75pt;height:15pt" o:ole="">
            <v:imagedata r:id="rId55" o:title=""/>
          </v:shape>
          <o:OLEObject Type="Embed" ProgID="Equation.DSMT4" ShapeID="_x0000_i1055" DrawAspect="Content" ObjectID="_1732272999" r:id="rId5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до точки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79" w:dyaOrig="300">
          <v:shape id="_x0000_i1056" type="#_x0000_t75" style="width:12.75pt;height:15pt" o:ole="">
            <v:imagedata r:id="rId57" o:title=""/>
          </v:shape>
          <o:OLEObject Type="Embed" ProgID="Equation.DSMT4" ShapeID="_x0000_i1056" DrawAspect="Content" ObjectID="_1732273000" r:id="rId5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3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КР № 3 </w:t>
      </w:r>
    </w:p>
    <w:p w:rsidR="002004D6" w:rsidRPr="002004D6" w:rsidRDefault="002004D6" w:rsidP="002004D6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Найти:</w:t>
      </w:r>
    </w:p>
    <w:p w:rsidR="002004D6" w:rsidRPr="002004D6" w:rsidRDefault="002004D6" w:rsidP="002004D6">
      <w:pPr>
        <w:widowControl w:val="0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-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>) общее решение или общий интеграл дифференциального уравнения;</w:t>
      </w:r>
    </w:p>
    <w:p w:rsidR="002004D6" w:rsidRPr="002004D6" w:rsidRDefault="002004D6" w:rsidP="002004D6">
      <w:pPr>
        <w:widowControl w:val="0"/>
        <w:numPr>
          <w:ilvl w:val="0"/>
          <w:numId w:val="41"/>
        </w:numPr>
        <w:spacing w:after="0" w:line="240" w:lineRule="auto"/>
        <w:ind w:left="714" w:hanging="35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частное решение дифференциального уравнения, удовлетворяющее заданным начальным условиям.</w:t>
      </w:r>
    </w:p>
    <w:p w:rsidR="002004D6" w:rsidRPr="002004D6" w:rsidRDefault="002004D6" w:rsidP="002004D6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Найти частное решение дифференциального уравнения второго порядка с постоянными коэффициентами, удовлетворяющее данным начальным условиям.</w:t>
      </w:r>
    </w:p>
    <w:p w:rsidR="002004D6" w:rsidRPr="002004D6" w:rsidRDefault="002004D6" w:rsidP="002004D6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Найти общее решение системы методом характеристического уравнения. Решить задачу Коши. Определить характер точки покоя </w:t>
      </w:r>
      <w:r w:rsidRPr="002004D6">
        <w:rPr>
          <w:rFonts w:ascii="Arial" w:hAnsi="Arial" w:cs="Arial"/>
          <w:bCs/>
          <w:position w:val="-12"/>
          <w:sz w:val="20"/>
          <w:szCs w:val="20"/>
          <w:lang w:val="ru-RU" w:eastAsia="ru-RU"/>
        </w:rPr>
        <w:object w:dxaOrig="1440" w:dyaOrig="380">
          <v:shape id="_x0000_i1057" type="#_x0000_t75" style="width:1in;height:18pt" o:ole="">
            <v:imagedata r:id="rId59" o:title=""/>
          </v:shape>
          <o:OLEObject Type="Embed" ProgID="Equation.DSMT4" ShapeID="_x0000_i1057" DrawAspect="Content" ObjectID="_1732273001" r:id="rId60"/>
        </w:objec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 системы.</w:t>
      </w:r>
    </w:p>
    <w:p w:rsidR="002004D6" w:rsidRPr="002004D6" w:rsidRDefault="002004D6" w:rsidP="002004D6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(а,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c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2004D6">
        <w:rPr>
          <w:rFonts w:ascii="Arial" w:hAnsi="Arial" w:cs="Arial"/>
          <w:sz w:val="20"/>
          <w:szCs w:val="20"/>
          <w:lang w:eastAsia="ru-RU"/>
        </w:rPr>
        <w:t>d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) </w: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Исследовать сходимость числовых рядов. В пункте </w:t>
      </w:r>
      <w:r w:rsidRPr="002004D6">
        <w:rPr>
          <w:rFonts w:ascii="Arial" w:hAnsi="Arial" w:cs="Arial"/>
          <w:bCs/>
          <w:sz w:val="20"/>
          <w:szCs w:val="20"/>
          <w:lang w:eastAsia="ru-RU"/>
        </w:rPr>
        <w:t>d</w:t>
      </w: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 указать абсолютно или условно сходится ряд.</w:t>
      </w:r>
    </w:p>
    <w:p w:rsidR="002004D6" w:rsidRPr="002004D6" w:rsidRDefault="002004D6" w:rsidP="002004D6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Найти интервал сходимости степенного ряда и исследовать сходимость на концах интервала.</w:t>
      </w:r>
    </w:p>
    <w:p w:rsidR="002004D6" w:rsidRPr="002004D6" w:rsidRDefault="002004D6" w:rsidP="002004D6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 xml:space="preserve">а.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определенный интеграл с точностью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до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740" w:dyaOrig="360">
          <v:shape id="_x0000_i1058" type="#_x0000_t75" style="width:38.25pt;height:18.75pt" o:ole="">
            <v:imagedata r:id="rId61" o:title=""/>
          </v:shape>
          <o:OLEObject Type="Embed" ProgID="Equation.DSMT4" ShapeID="_x0000_i1058" DrawAspect="Content" ObjectID="_1732273002" r:id="rId6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разложив подынтегральную функцию в степенной ряд и затем проинтегрировав его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почленно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r w:rsidRPr="002004D6">
        <w:rPr>
          <w:rFonts w:ascii="Arial" w:hAnsi="Arial" w:cs="Arial"/>
          <w:sz w:val="20"/>
          <w:szCs w:val="20"/>
          <w:lang w:eastAsia="ru-RU"/>
        </w:rPr>
        <w:t>b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Найти три первых, отличных от нуля члена разложения в степенной ряд решения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120" w:dyaOrig="460">
          <v:shape id="_x0000_i1059" type="#_x0000_t75" style="width:54pt;height:24pt" o:ole="">
            <v:imagedata r:id="rId63" o:title=""/>
          </v:shape>
          <o:OLEObject Type="Embed" ProgID="Equation.DSMT4" ShapeID="_x0000_i1059" DrawAspect="Content" ObjectID="_1732273003" r:id="rId6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дифференциального уравнения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500" w:dyaOrig="460">
          <v:shape id="_x0000_i1060" type="#_x0000_t75" style="width:75pt;height:24pt" o:ole="">
            <v:imagedata r:id="rId65" o:title=""/>
          </v:shape>
          <o:OLEObject Type="Embed" ProgID="Equation.DSMT4" ShapeID="_x0000_i1060" DrawAspect="Content" ObjectID="_1732273004" r:id="rId6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удовлетворяющего начальному условию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1219" w:dyaOrig="460">
          <v:shape id="_x0000_i1061" type="#_x0000_t75" style="width:61.5pt;height:24pt" o:ole="">
            <v:imagedata r:id="rId67" o:title=""/>
          </v:shape>
          <o:OLEObject Type="Embed" ProgID="Equation.DSMT4" ShapeID="_x0000_i1061" DrawAspect="Content" ObjectID="_1732273005" r:id="rId6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4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КР № 4 </w:t>
      </w:r>
    </w:p>
    <w:p w:rsidR="002004D6" w:rsidRPr="002004D6" w:rsidRDefault="002004D6" w:rsidP="002004D6">
      <w:pPr>
        <w:numPr>
          <w:ilvl w:val="0"/>
          <w:numId w:val="37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На складе имеются железобетонные шпалы двух типов в количестве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300" w:dyaOrig="240">
          <v:shape id="_x0000_i1062" type="#_x0000_t75" style="width:15pt;height:11.25pt" o:ole="">
            <v:imagedata r:id="rId69" o:title=""/>
          </v:shape>
          <o:OLEObject Type="Embed" ProgID="Equation.DSMT4" ShapeID="_x0000_i1062" DrawAspect="Content" ObjectID="_1732273006" r:id="rId70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20" w:dyaOrig="240">
          <v:shape id="_x0000_i1063" type="#_x0000_t75" style="width:10.5pt;height:11.25pt" o:ole="">
            <v:imagedata r:id="rId71" o:title=""/>
          </v:shape>
          <o:OLEObject Type="Embed" ProgID="Equation.DSMT4" ShapeID="_x0000_i1063" DrawAspect="Content" ObjectID="_1732273007" r:id="rId7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штук соответственно. Для выполнения текущего ремонта пути требуется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40" w:dyaOrig="320">
          <v:shape id="_x0000_i1064" type="#_x0000_t75" style="width:11.25pt;height:16.5pt" o:ole="">
            <v:imagedata r:id="rId73" o:title=""/>
          </v:shape>
          <o:OLEObject Type="Embed" ProgID="Equation.DSMT4" ShapeID="_x0000_i1064" DrawAspect="Content" ObjectID="_1732273008" r:id="rId7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шпал. Найти вероятность того, что это будут шпалы одного типа.</w:t>
      </w:r>
    </w:p>
    <w:p w:rsidR="002004D6" w:rsidRPr="002004D6" w:rsidRDefault="002004D6" w:rsidP="002004D6">
      <w:pPr>
        <w:numPr>
          <w:ilvl w:val="0"/>
          <w:numId w:val="37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На рисунках приведены схемы соединения элементов. Считая, что отказы элементов независимы в совокупности, найти вероятность безотказной работы схемы, если известны вероятности отказов элементов.</w:t>
      </w:r>
    </w:p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 w:eastAsia="ru-RU"/>
        </w:rPr>
      </w:pPr>
      <w:r w:rsidRPr="002004D6">
        <w:rPr>
          <w:rFonts w:ascii="Arial" w:hAnsi="Arial" w:cs="Arial"/>
          <w:bCs/>
          <w:sz w:val="20"/>
          <w:szCs w:val="20"/>
          <w:lang w:val="ru-RU" w:eastAsia="ru-RU"/>
        </w:rPr>
        <w:t>3-5. Найти вероятность случайного события.</w:t>
      </w:r>
    </w:p>
    <w:p w:rsidR="002004D6" w:rsidRPr="002004D6" w:rsidRDefault="002004D6" w:rsidP="002004D6">
      <w:pPr>
        <w:numPr>
          <w:ilvl w:val="0"/>
          <w:numId w:val="4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Имеются технологические показатели работы предприятий ж.д. транспорта. Требуется:</w:t>
      </w:r>
    </w:p>
    <w:p w:rsidR="002004D6" w:rsidRPr="002004D6" w:rsidRDefault="002004D6" w:rsidP="002004D6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Задание 1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 Построить интервальный ряд.</w:t>
      </w:r>
    </w:p>
    <w:p w:rsidR="002004D6" w:rsidRPr="002004D6" w:rsidRDefault="002004D6" w:rsidP="002004D6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Задание 2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 Представить графически статистический ряд.</w:t>
      </w:r>
    </w:p>
    <w:p w:rsidR="002004D6" w:rsidRPr="002004D6" w:rsidRDefault="002004D6" w:rsidP="002004D6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Задание 3</w:t>
      </w:r>
      <w:r w:rsidRPr="002004D6">
        <w:rPr>
          <w:rFonts w:ascii="Arial" w:hAnsi="Arial" w:cs="Arial"/>
          <w:sz w:val="20"/>
          <w:szCs w:val="20"/>
          <w:lang w:val="ru-RU" w:eastAsia="ru-RU"/>
        </w:rPr>
        <w:t>. Записать эмпирическую функцию распределения и построить ее график.</w:t>
      </w:r>
    </w:p>
    <w:p w:rsidR="002004D6" w:rsidRPr="002004D6" w:rsidRDefault="002004D6" w:rsidP="002004D6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Задание 4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Вычислить точечные оценки параметров закона распределения: 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орочное среднее;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орочную дисперсию (смещённую и несмещённую);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борочное среднее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квадратическое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тклонение (смещённое и несмещённое);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орочную моду;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орочную медиану;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асимметрию и эксцесс;</w:t>
      </w:r>
    </w:p>
    <w:p w:rsidR="002004D6" w:rsidRPr="002004D6" w:rsidRDefault="002004D6" w:rsidP="002004D6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коэффициент вариации.</w:t>
      </w:r>
    </w:p>
    <w:p w:rsidR="002004D6" w:rsidRPr="002004D6" w:rsidRDefault="002004D6" w:rsidP="002004D6">
      <w:pPr>
        <w:spacing w:after="0" w:line="240" w:lineRule="auto"/>
        <w:ind w:left="426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Задание 5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. Положив, что изучаемая генеральная совокупность подчиняется нормальному закону распределения, найти доверительный интервал для неизвестного математического ожидания при условии, что дисперсия неизвестна и доверительная вероятность задаётся формулой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1780" w:dyaOrig="380">
          <v:shape id="_x0000_i1065" type="#_x0000_t75" style="width:88.5pt;height:18pt" o:ole="">
            <v:imagedata r:id="rId75" o:title=""/>
          </v:shape>
          <o:OLEObject Type="Embed" ProgID="Equation.DSMT4" ShapeID="_x0000_i1065" DrawAspect="Content" ObjectID="_1732273009" r:id="rId7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где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160" w:dyaOrig="300">
          <v:shape id="_x0000_i1066" type="#_x0000_t75" style="width:8.25pt;height:15pt" o:ole="">
            <v:imagedata r:id="rId77" o:title=""/>
          </v:shape>
          <o:OLEObject Type="Embed" ProgID="Equation.DSMT4" ShapeID="_x0000_i1066" DrawAspect="Content" ObjectID="_1732273010" r:id="rId7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– последняя цифра шифра зачётной книжки.</w:t>
      </w:r>
    </w:p>
    <w:p w:rsidR="002004D6" w:rsidRPr="002004D6" w:rsidRDefault="002004D6" w:rsidP="002004D6">
      <w:pPr>
        <w:numPr>
          <w:ilvl w:val="0"/>
          <w:numId w:val="44"/>
        </w:numPr>
        <w:spacing w:before="120" w:after="0" w:line="240" w:lineRule="auto"/>
        <w:ind w:left="426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Данные над двумерной случайной величиной представлены в корреляционной таблице. Найти выборочное уравнение прямой регрессии</w:t>
      </w: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60" w:dyaOrig="300">
          <v:shape id="_x0000_i1067" type="#_x0000_t75" style="width:12pt;height:15pt" o:ole="">
            <v:imagedata r:id="rId79" o:title=""/>
          </v:shape>
          <o:OLEObject Type="Embed" ProgID="Equation.DSMT4" ShapeID="_x0000_i1067" DrawAspect="Content" ObjectID="_1732273011" r:id="rId80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320" w:dyaOrig="300">
          <v:shape id="_x0000_i1068" type="#_x0000_t75" style="width:16.5pt;height:15pt" o:ole="">
            <v:imagedata r:id="rId81" o:title=""/>
          </v:shape>
          <o:OLEObject Type="Embed" ProgID="Equation.DSMT4" ShapeID="_x0000_i1068" DrawAspect="Content" ObjectID="_1732273012" r:id="rId8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: </w:t>
      </w:r>
      <w:r w:rsidRPr="002004D6">
        <w:rPr>
          <w:rFonts w:ascii="Arial" w:hAnsi="Arial" w:cs="Arial"/>
          <w:position w:val="-36"/>
          <w:sz w:val="20"/>
          <w:szCs w:val="20"/>
          <w:lang w:val="ru-RU" w:eastAsia="ru-RU"/>
        </w:rPr>
        <w:object w:dxaOrig="2380" w:dyaOrig="880">
          <v:shape id="_x0000_i1069" type="#_x0000_t75" style="width:120pt;height:45pt" o:ole="">
            <v:imagedata r:id="rId83" o:title=""/>
          </v:shape>
          <o:OLEObject Type="Embed" ProgID="Equation.DSMT4" ShapeID="_x0000_i1069" DrawAspect="Content" ObjectID="_1732273013" r:id="rId8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. Произвести оценку качества уравнения регрессии. Сделать вывод о тесноте взаимосвязи между случайными величинами.</w:t>
      </w:r>
      <w:r w:rsidRPr="002004D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Изобразить на координатной плоскости точки выборки </w:t>
      </w:r>
      <w:r w:rsidRPr="002004D6">
        <w:rPr>
          <w:rFonts w:ascii="Arial" w:hAnsi="Arial" w:cs="Arial"/>
          <w:position w:val="-16"/>
          <w:sz w:val="20"/>
          <w:szCs w:val="20"/>
          <w:lang w:val="ru-RU" w:eastAsia="ru-RU"/>
        </w:rPr>
        <w:object w:dxaOrig="720" w:dyaOrig="460">
          <v:shape id="_x0000_i1070" type="#_x0000_t75" style="width:36.75pt;height:23.25pt" o:ole="">
            <v:imagedata r:id="rId85" o:title=""/>
          </v:shape>
          <o:OLEObject Type="Embed" ProgID="Equation.DSMT4" ShapeID="_x0000_i1070" DrawAspect="Content" ObjectID="_1732273014" r:id="rId8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указать частоты, с которыми эти точки </w:t>
      </w: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встречаются в выборке, в этой же системе координат построить график выборочного уравнения регрессии.</w:t>
      </w:r>
    </w:p>
    <w:p w:rsidR="002004D6" w:rsidRPr="002004D6" w:rsidRDefault="002004D6" w:rsidP="002004D6">
      <w:pPr>
        <w:numPr>
          <w:ilvl w:val="0"/>
          <w:numId w:val="44"/>
        </w:numPr>
        <w:spacing w:before="120" w:after="0" w:line="240" w:lineRule="auto"/>
        <w:ind w:left="426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верить гипотезу о виде распределения генеральной совокупности.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2004D6" w:rsidRPr="002004D6" w:rsidRDefault="002004D6" w:rsidP="002004D6">
      <w:pPr>
        <w:numPr>
          <w:ilvl w:val="1"/>
          <w:numId w:val="12"/>
        </w:numPr>
        <w:spacing w:before="120" w:after="0" w:line="240" w:lineRule="auto"/>
        <w:ind w:left="788" w:hanging="431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Образцы экзаменационных билетов</w:t>
      </w:r>
    </w:p>
    <w:p w:rsidR="002004D6" w:rsidRPr="002004D6" w:rsidRDefault="002004D6" w:rsidP="002004D6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1 семестр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096"/>
        <w:gridCol w:w="4301"/>
        <w:gridCol w:w="2773"/>
      </w:tblGrid>
      <w:tr w:rsidR="002004D6" w:rsidRPr="00E13AFF" w:rsidTr="000350F3">
        <w:trPr>
          <w:trHeight w:val="399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Т</w:t>
            </w:r>
            <w:proofErr w:type="spellEnd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</w:t>
            </w:r>
            <w:proofErr w:type="gramEnd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2004D6" w:rsidRPr="00E13AFF" w:rsidTr="000350F3">
        <w:trPr>
          <w:cantSplit/>
          <w:trHeight w:val="1982"/>
        </w:trPr>
        <w:tc>
          <w:tcPr>
            <w:tcW w:w="3096" w:type="dxa"/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1 семестр 20___/20___ </w:t>
            </w:r>
            <w:proofErr w:type="spellStart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уч.г</w:t>
            </w:r>
            <w:proofErr w:type="spellEnd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</w:t>
            </w: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301" w:type="dxa"/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4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Эксплуатация железных дорог»</w:t>
            </w:r>
          </w:p>
        </w:tc>
        <w:tc>
          <w:tcPr>
            <w:tcW w:w="2773" w:type="dxa"/>
            <w:vAlign w:val="center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 _________ 20___г.</w:t>
            </w:r>
          </w:p>
        </w:tc>
      </w:tr>
      <w:tr w:rsidR="002004D6" w:rsidRPr="002004D6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корень уравнения </w:t>
            </w:r>
            <w:r w:rsidRPr="002004D6">
              <w:rPr>
                <w:rFonts w:ascii="Arial" w:eastAsia="Times New Roman" w:hAnsi="Arial" w:cs="Arial"/>
                <w:noProof/>
                <w:position w:val="-56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1024255" cy="797560"/>
                  <wp:effectExtent l="0" t="0" r="4445" b="0"/>
                  <wp:docPr id="2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797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2004D6" w:rsidRPr="002004D6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ранг матрицы </w:t>
            </w:r>
            <w:r w:rsidRPr="002004D6">
              <w:rPr>
                <w:rFonts w:ascii="Arial" w:eastAsia="Times New Roman" w:hAnsi="Arial" w:cs="Arial"/>
                <w:position w:val="-38"/>
                <w:sz w:val="20"/>
                <w:szCs w:val="20"/>
                <w:lang w:val="ru-RU" w:eastAsia="ru-RU"/>
              </w:rPr>
              <w:object w:dxaOrig="2160" w:dyaOrig="900">
                <v:shape id="_x0000_i1071" type="#_x0000_t75" style="width:108.75pt;height:45pt" o:ole="">
                  <v:imagedata r:id="rId88" o:title=""/>
                </v:shape>
                <o:OLEObject Type="Embed" ProgID="Equation.DSMT4" ShapeID="_x0000_i1071" DrawAspect="Content" ObjectID="_1732273015" r:id="rId89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2004D6" w:rsidRPr="002004D6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Системы линейных однородных уравнений. Фундаментальная система решений. </w: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2004D6" w:rsidRPr="00E13AFF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tabs>
                <w:tab w:val="num" w:pos="72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длину вектора </w:t>
            </w:r>
            <w:r w:rsidRPr="002004D6">
              <w:rPr>
                <w:rFonts w:ascii="Arial" w:eastAsia="Times New Roman" w:hAnsi="Arial" w:cs="Arial"/>
                <w:position w:val="-10"/>
                <w:sz w:val="20"/>
                <w:szCs w:val="20"/>
                <w:lang w:val="ru-RU" w:eastAsia="ru-RU"/>
              </w:rPr>
              <w:object w:dxaOrig="1540" w:dyaOrig="380">
                <v:shape id="_x0000_i1072" type="#_x0000_t75" style="width:77.25pt;height:19.5pt" o:ole="">
                  <v:imagedata r:id="rId90" o:title=""/>
                </v:shape>
                <o:OLEObject Type="Embed" ProgID="Equation.DSMT4" ShapeID="_x0000_i1072" DrawAspect="Content" ObjectID="_1732273016" r:id="rId91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его направляющие косинусы (ОПК-1)</w:t>
            </w:r>
          </w:p>
        </w:tc>
      </w:tr>
      <w:tr w:rsidR="002004D6" w:rsidRPr="00E13AFF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угол между двумя прямыми </w:t>
            </w:r>
            <w:r w:rsidRPr="002004D6">
              <w:rPr>
                <w:rFonts w:ascii="Arial" w:eastAsia="Times New Roman" w:hAnsi="Arial" w:cs="Arial"/>
                <w:position w:val="-24"/>
                <w:sz w:val="20"/>
                <w:szCs w:val="20"/>
                <w:lang w:val="ru-RU" w:eastAsia="ru-RU"/>
              </w:rPr>
              <w:object w:dxaOrig="1660" w:dyaOrig="620">
                <v:shape id="_x0000_i1073" type="#_x0000_t75" style="width:83.25pt;height:30.75pt" o:ole="">
                  <v:imagedata r:id="rId92" o:title=""/>
                </v:shape>
                <o:OLEObject Type="Embed" ProgID="Equation.DSMT4" ShapeID="_x0000_i1073" DrawAspect="Content" ObjectID="_1732273017" r:id="rId93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2004D6">
              <w:rPr>
                <w:rFonts w:ascii="Arial" w:eastAsia="Times New Roman" w:hAnsi="Arial" w:cs="Arial"/>
                <w:position w:val="-24"/>
                <w:sz w:val="20"/>
                <w:szCs w:val="20"/>
                <w:lang w:val="ru-RU" w:eastAsia="ru-RU"/>
              </w:rPr>
              <w:object w:dxaOrig="1660" w:dyaOrig="620">
                <v:shape id="_x0000_i1074" type="#_x0000_t75" style="width:83.25pt;height:30.75pt" o:ole="">
                  <v:imagedata r:id="rId94" o:title=""/>
                </v:shape>
                <o:OLEObject Type="Embed" ProgID="Equation.DSMT4" ShapeID="_x0000_i1074" DrawAspect="Content" ObjectID="_1732273018" r:id="rId95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  <w:tr w:rsidR="002004D6" w:rsidRPr="00E13AFF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модуль и аргумент комплексных чисел </w:t>
            </w:r>
            <w:r w:rsidRPr="002004D6">
              <w:rPr>
                <w:rFonts w:ascii="Arial" w:eastAsia="Times New Roman" w:hAnsi="Arial" w:cs="Arial"/>
                <w:position w:val="-12"/>
                <w:sz w:val="20"/>
                <w:szCs w:val="20"/>
                <w:lang w:val="ru-RU" w:eastAsia="ru-RU"/>
              </w:rPr>
              <w:object w:dxaOrig="3120" w:dyaOrig="440">
                <v:shape id="_x0000_i1075" type="#_x0000_t75" style="width:156pt;height:21.75pt" o:ole="">
                  <v:imagedata r:id="rId96" o:title=""/>
                </v:shape>
                <o:OLEObject Type="Embed" ProgID="Equation.DSMT4" ShapeID="_x0000_i1075" DrawAspect="Content" ObjectID="_1732273019" r:id="rId97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  <w:tr w:rsidR="002004D6" w:rsidRPr="002004D6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Решить предел </w:t>
            </w:r>
            <w:r w:rsidRPr="002004D6">
              <w:rPr>
                <w:rFonts w:ascii="Arial" w:eastAsia="Times New Roman" w:hAnsi="Arial" w:cs="Arial"/>
                <w:position w:val="-28"/>
                <w:sz w:val="20"/>
                <w:szCs w:val="20"/>
                <w:lang w:val="ru-RU" w:eastAsia="ru-RU"/>
              </w:rPr>
              <w:object w:dxaOrig="1540" w:dyaOrig="720">
                <v:shape id="_x0000_i1076" type="#_x0000_t75" style="width:77.25pt;height:36.75pt" o:ole="">
                  <v:imagedata r:id="rId98" o:title=""/>
                </v:shape>
                <o:OLEObject Type="Embed" ProgID="Equation.DSMT4" ShapeID="_x0000_i1076" DrawAspect="Content" ObjectID="_1732273020" r:id="rId99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2004D6" w:rsidRPr="002004D6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производную </w:t>
            </w:r>
            <w:r w:rsidRPr="002004D6">
              <w:rPr>
                <w:rFonts w:ascii="Arial" w:eastAsia="Times New Roman" w:hAnsi="Arial" w:cs="Arial"/>
                <w:position w:val="-12"/>
                <w:sz w:val="20"/>
                <w:szCs w:val="20"/>
                <w:lang w:val="ru-RU" w:eastAsia="ru-RU"/>
              </w:rPr>
              <w:object w:dxaOrig="1400" w:dyaOrig="420">
                <v:shape id="_x0000_i1077" type="#_x0000_t75" style="width:70.5pt;height:21.75pt" o:ole="">
                  <v:imagedata r:id="rId100" o:title=""/>
                </v:shape>
                <o:OLEObject Type="Embed" ProgID="Equation.DSMT4" ShapeID="_x0000_i1077" DrawAspect="Content" ObjectID="_1732273021" r:id="rId101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2004D6" w:rsidRPr="00E13AFF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</w:t>
            </w:r>
            <w:r w:rsidRPr="002004D6">
              <w:rPr>
                <w:rFonts w:ascii="Arial" w:eastAsia="Times New Roman" w:hAnsi="Arial" w:cs="Arial"/>
                <w:position w:val="-28"/>
                <w:sz w:val="20"/>
                <w:szCs w:val="20"/>
                <w:lang w:val="ru-RU" w:eastAsia="ru-RU"/>
              </w:rPr>
              <w:object w:dxaOrig="380" w:dyaOrig="720">
                <v:shape id="_x0000_i1078" type="#_x0000_t75" style="width:18.75pt;height:36.75pt" o:ole="">
                  <v:imagedata r:id="rId102" o:title=""/>
                </v:shape>
                <o:OLEObject Type="Embed" ProgID="Equation.DSMT4" ShapeID="_x0000_i1078" DrawAspect="Content" ObjectID="_1732273022" r:id="rId103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2004D6">
              <w:rPr>
                <w:rFonts w:ascii="Arial" w:eastAsia="Times New Roman" w:hAnsi="Arial" w:cs="Arial"/>
                <w:position w:val="-32"/>
                <w:sz w:val="20"/>
                <w:szCs w:val="20"/>
                <w:lang w:val="ru-RU" w:eastAsia="ru-RU"/>
              </w:rPr>
              <w:object w:dxaOrig="380" w:dyaOrig="760">
                <v:shape id="_x0000_i1079" type="#_x0000_t75" style="width:18.75pt;height:38.25pt" o:ole="">
                  <v:imagedata r:id="rId104" o:title=""/>
                </v:shape>
                <o:OLEObject Type="Embed" ProgID="Equation.DSMT4" ShapeID="_x0000_i1079" DrawAspect="Content" ObjectID="_1732273023" r:id="rId105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от функции заданной неявно </w:t>
            </w:r>
            <w:r w:rsidRPr="002004D6">
              <w:rPr>
                <w:rFonts w:ascii="Arial" w:eastAsia="Times New Roman" w:hAnsi="Arial" w:cs="Arial"/>
                <w:position w:val="-12"/>
                <w:sz w:val="20"/>
                <w:szCs w:val="20"/>
                <w:lang w:val="ru-RU" w:eastAsia="ru-RU"/>
              </w:rPr>
              <w:object w:dxaOrig="2520" w:dyaOrig="420">
                <v:shape id="_x0000_i1080" type="#_x0000_t75" style="width:126pt;height:21.75pt" o:ole="">
                  <v:imagedata r:id="rId106" o:title=""/>
                </v:shape>
                <o:OLEObject Type="Embed" ProgID="Equation.DSMT4" ShapeID="_x0000_i1080" DrawAspect="Content" ObjectID="_1732273024" r:id="rId107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2004D6" w:rsidRPr="00E13AFF" w:rsidTr="000350F3">
        <w:trPr>
          <w:trHeight w:val="567"/>
        </w:trPr>
        <w:tc>
          <w:tcPr>
            <w:tcW w:w="10170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Исследовать функцию на экстремум </w:t>
            </w:r>
            <w:r w:rsidRPr="002004D6">
              <w:rPr>
                <w:rFonts w:ascii="Arial" w:hAnsi="Arial" w:cs="Arial"/>
                <w:color w:val="000000"/>
                <w:position w:val="-12"/>
                <w:sz w:val="20"/>
                <w:szCs w:val="20"/>
                <w:lang w:val="ru-RU" w:eastAsia="ru-RU"/>
              </w:rPr>
              <w:object w:dxaOrig="2780" w:dyaOrig="420">
                <v:shape id="_x0000_i1081" type="#_x0000_t75" style="width:139.5pt;height:21.75pt" o:ole="">
                  <v:imagedata r:id="rId108" o:title=""/>
                </v:shape>
                <o:OLEObject Type="Embed" ProgID="Equation.DSMT4" ShapeID="_x0000_i1081" DrawAspect="Content" ObjectID="_1732273025" r:id="rId109"/>
              </w:objec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.</w: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</w:tbl>
    <w:p w:rsidR="002004D6" w:rsidRPr="002004D6" w:rsidRDefault="002004D6" w:rsidP="002004D6">
      <w:pPr>
        <w:spacing w:before="120"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4 семестр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5"/>
        <w:gridCol w:w="4030"/>
        <w:gridCol w:w="3057"/>
      </w:tblGrid>
      <w:tr w:rsidR="002004D6" w:rsidRPr="00E13AFF" w:rsidTr="000350F3">
        <w:trPr>
          <w:trHeight w:val="399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Т</w:t>
            </w:r>
            <w:proofErr w:type="spellEnd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</w:t>
            </w:r>
            <w:proofErr w:type="gramEnd"/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2004D6" w:rsidRPr="00E13AFF" w:rsidTr="000350F3">
        <w:trPr>
          <w:cantSplit/>
          <w:trHeight w:val="2250"/>
        </w:trPr>
        <w:tc>
          <w:tcPr>
            <w:tcW w:w="3260" w:type="dxa"/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4 семестр 20___ / 20___уч.г.</w:t>
            </w: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253" w:type="dxa"/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4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Эксплуатация железных дорог»</w:t>
            </w:r>
          </w:p>
        </w:tc>
        <w:tc>
          <w:tcPr>
            <w:tcW w:w="3206" w:type="dxa"/>
            <w:vAlign w:val="center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2004D6" w:rsidRPr="002004D6" w:rsidTr="000350F3">
        <w:trPr>
          <w:trHeight w:val="617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4"/>
              </w:numPr>
              <w:spacing w:after="0" w:line="240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Четверо студентов сдают экзамен. Сколькими способами могут быть поставлены им оценки, если известно, что никто из них не получил неудовлетворительной оценки? (ОПК-1)</w:t>
            </w:r>
          </w:p>
        </w:tc>
      </w:tr>
      <w:tr w:rsidR="002004D6" w:rsidRPr="002004D6" w:rsidTr="000350F3">
        <w:trPr>
          <w:trHeight w:val="536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4"/>
              </w:numPr>
              <w:spacing w:after="0" w:line="240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Сумма случайных событий. Совместные и несовместные события. Формула сложения вероятностей. (ОПК-1)</w:t>
            </w:r>
          </w:p>
        </w:tc>
      </w:tr>
      <w:tr w:rsidR="002004D6" w:rsidRPr="00E13AFF" w:rsidTr="000350F3">
        <w:trPr>
          <w:trHeight w:val="851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4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  <w:lang w:val="ru-RU" w:eastAsia="ru-RU"/>
              </w:rPr>
              <w:lastRenderedPageBreak/>
              <w:t xml:space="preserve">В 400 </w:t>
            </w:r>
            <w:proofErr w:type="gramStart"/>
            <w:r w:rsidRPr="002004D6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  <w:lang w:val="ru-RU" w:eastAsia="ru-RU"/>
              </w:rPr>
              <w:t>разборочных поездах,  прибывающих за пять</w:t>
            </w:r>
            <w:proofErr w:type="gramEnd"/>
            <w:r w:rsidRPr="002004D6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  <w:lang w:val="ru-RU" w:eastAsia="ru-RU"/>
              </w:rPr>
              <w:t xml:space="preserve"> суток на станцию,  вероятность</w: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eastAsia="Times New Roman" w:hAnsi="Arial" w:cs="Arial"/>
                <w:color w:val="000000"/>
                <w:spacing w:val="1"/>
                <w:sz w:val="20"/>
                <w:szCs w:val="20"/>
                <w:lang w:val="ru-RU" w:eastAsia="ru-RU"/>
              </w:rPr>
              <w:t xml:space="preserve">появления местных вагонов постоянна и равна 0,2. Найти вероятность того, что местные вагоны </w: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рибывают в </w:t>
            </w:r>
            <w:r w:rsidRPr="002004D6">
              <w:rPr>
                <w:rFonts w:ascii="Arial" w:eastAsia="Times New Roman" w:hAnsi="Arial" w:cs="Arial"/>
                <w:position w:val="-6"/>
                <w:sz w:val="20"/>
                <w:szCs w:val="20"/>
                <w:lang w:val="ru-RU" w:eastAsia="ru-RU"/>
              </w:rPr>
              <w:object w:dxaOrig="680" w:dyaOrig="279">
                <v:shape id="_x0000_i1082" type="#_x0000_t75" style="width:33.75pt;height:14.25pt" o:ole="">
                  <v:imagedata r:id="rId110" o:title=""/>
                </v:shape>
                <o:OLEObject Type="Embed" ProgID="Equation.DSMT4" ShapeID="_x0000_i1082" DrawAspect="Content" ObjectID="_1732273026" r:id="rId111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поездах. (ОПК-1)</w:t>
            </w:r>
          </w:p>
        </w:tc>
      </w:tr>
      <w:tr w:rsidR="002004D6" w:rsidRPr="00E13AFF" w:rsidTr="000350F3">
        <w:trPr>
          <w:trHeight w:val="851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4"/>
              </w:numPr>
              <w:tabs>
                <w:tab w:val="left" w:pos="0"/>
                <w:tab w:val="num" w:pos="900"/>
              </w:tabs>
              <w:spacing w:after="0" w:line="240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закон распределения дискретной случайной величины </w:t>
            </w:r>
            <w:r w:rsidRPr="002004D6">
              <w:rPr>
                <w:rFonts w:ascii="Arial" w:eastAsia="Times New Roman" w:hAnsi="Arial" w:cs="Arial"/>
                <w:i/>
                <w:sz w:val="20"/>
                <w:szCs w:val="20"/>
                <w:lang w:val="ru-RU" w:eastAsia="ru-RU"/>
              </w:rPr>
              <w:t>Х</w: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, которая может принимать только два значения </w:t>
            </w:r>
            <w:r w:rsidRPr="002004D6">
              <w:rPr>
                <w:rFonts w:eastAsia="Times New Roman"/>
                <w:position w:val="-12"/>
                <w:lang w:val="ru-RU" w:eastAsia="ru-RU"/>
              </w:rPr>
              <w:object w:dxaOrig="260" w:dyaOrig="380">
                <v:shape id="_x0000_i1083" type="#_x0000_t75" style="width:12pt;height:19.5pt" o:ole="">
                  <v:imagedata r:id="rId112" o:title=""/>
                </v:shape>
                <o:OLEObject Type="Embed" ProgID="Equation.DSMT4" ShapeID="_x0000_i1083" DrawAspect="Content" ObjectID="_1732273027" r:id="rId113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vertAlign w:val="subscript"/>
                <w:lang w:val="ru-RU" w:eastAsia="ru-RU"/>
              </w:rPr>
              <w:t xml:space="preserve"> </w: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и </w:t>
            </w:r>
            <w:r w:rsidRPr="002004D6">
              <w:rPr>
                <w:rFonts w:eastAsia="Times New Roman"/>
                <w:position w:val="-12"/>
                <w:lang w:val="ru-RU" w:eastAsia="ru-RU"/>
              </w:rPr>
              <w:object w:dxaOrig="300" w:dyaOrig="380">
                <v:shape id="_x0000_i1084" type="#_x0000_t75" style="width:15pt;height:19.5pt" o:ole="">
                  <v:imagedata r:id="rId114" o:title=""/>
                </v:shape>
                <o:OLEObject Type="Embed" ProgID="Equation.DSMT4" ShapeID="_x0000_i1084" DrawAspect="Content" ObjectID="_1732273028" r:id="rId115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, если известно, что </w:t>
            </w:r>
            <w:r w:rsidRPr="002004D6">
              <w:rPr>
                <w:rFonts w:eastAsia="Times New Roman"/>
                <w:position w:val="-12"/>
                <w:lang w:val="ru-RU" w:eastAsia="ru-RU"/>
              </w:rPr>
              <w:object w:dxaOrig="960" w:dyaOrig="380">
                <v:shape id="_x0000_i1085" type="#_x0000_t75" style="width:48.75pt;height:19.5pt" o:ole="">
                  <v:imagedata r:id="rId116" o:title=""/>
                </v:shape>
                <o:OLEObject Type="Embed" ProgID="Equation.DSMT4" ShapeID="_x0000_i1085" DrawAspect="Content" ObjectID="_1732273029" r:id="rId117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, </w:t>
            </w:r>
            <w:r w:rsidRPr="002004D6">
              <w:rPr>
                <w:rFonts w:eastAsia="Times New Roman"/>
                <w:position w:val="-14"/>
                <w:lang w:val="ru-RU" w:eastAsia="ru-RU"/>
              </w:rPr>
              <w:object w:dxaOrig="1440" w:dyaOrig="420">
                <v:shape id="_x0000_i1086" type="#_x0000_t75" style="width:1in;height:21.75pt" o:ole="">
                  <v:imagedata r:id="rId118" o:title=""/>
                </v:shape>
                <o:OLEObject Type="Embed" ProgID="Equation.DSMT4" ShapeID="_x0000_i1086" DrawAspect="Content" ObjectID="_1732273030" r:id="rId119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eastAsia="Times New Roman"/>
                <w:position w:val="-14"/>
                <w:lang w:val="ru-RU" w:eastAsia="ru-RU"/>
              </w:rPr>
              <w:object w:dxaOrig="1520" w:dyaOrig="420">
                <v:shape id="_x0000_i1087" type="#_x0000_t75" style="width:76.5pt;height:21.75pt" o:ole="">
                  <v:imagedata r:id="rId120" o:title=""/>
                </v:shape>
                <o:OLEObject Type="Embed" ProgID="Equation.DSMT4" ShapeID="_x0000_i1087" DrawAspect="Content" ObjectID="_1732273031" r:id="rId121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2004D6">
              <w:rPr>
                <w:rFonts w:eastAsia="Times New Roman"/>
                <w:position w:val="-12"/>
                <w:lang w:val="ru-RU" w:eastAsia="ru-RU"/>
              </w:rPr>
              <w:object w:dxaOrig="780" w:dyaOrig="380">
                <v:shape id="_x0000_i1088" type="#_x0000_t75" style="width:38.25pt;height:19.5pt" o:ole="">
                  <v:imagedata r:id="rId122" o:title=""/>
                </v:shape>
                <o:OLEObject Type="Embed" ProgID="Equation.DSMT4" ShapeID="_x0000_i1088" DrawAspect="Content" ObjectID="_1732273032" r:id="rId123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(ОПК-1)</w:t>
            </w:r>
          </w:p>
        </w:tc>
      </w:tr>
      <w:tr w:rsidR="002004D6" w:rsidRPr="002004D6" w:rsidTr="000350F3">
        <w:trPr>
          <w:trHeight w:val="851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4"/>
              </w:num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епрерывная случайная величина </w:t>
            </w:r>
            <w:r w:rsidRPr="002004D6">
              <w:rPr>
                <w:rFonts w:eastAsia="Times New Roman"/>
                <w:position w:val="-4"/>
                <w:lang w:val="ru-RU" w:eastAsia="ru-RU"/>
              </w:rPr>
              <w:object w:dxaOrig="320" w:dyaOrig="279">
                <v:shape id="_x0000_i1089" type="#_x0000_t75" style="width:15.75pt;height:14.25pt" o:ole="">
                  <v:imagedata r:id="rId124" o:title=""/>
                </v:shape>
                <o:OLEObject Type="Embed" ProgID="Equation.DSMT4" ShapeID="_x0000_i1089" DrawAspect="Content" ObjectID="_1732273033" r:id="rId125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задана своей плотностью распределения вероятностей</w:t>
            </w:r>
            <w:r w:rsidRPr="002004D6">
              <w:rPr>
                <w:rFonts w:eastAsia="Times New Roman"/>
                <w:position w:val="-14"/>
                <w:lang w:val="ru-RU" w:eastAsia="ru-RU"/>
              </w:rPr>
              <w:object w:dxaOrig="660" w:dyaOrig="420">
                <v:shape id="_x0000_i1090" type="#_x0000_t75" style="width:33.75pt;height:21.75pt" o:ole="">
                  <v:imagedata r:id="rId126" o:title=""/>
                </v:shape>
                <o:OLEObject Type="Embed" ProgID="Equation.DSMT4" ShapeID="_x0000_i1090" DrawAspect="Content" ObjectID="_1732273034" r:id="rId127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 Требуется:</w:t>
            </w:r>
          </w:p>
          <w:p w:rsidR="002004D6" w:rsidRPr="002004D6" w:rsidRDefault="002004D6" w:rsidP="002004D6">
            <w:pPr>
              <w:numPr>
                <w:ilvl w:val="1"/>
                <w:numId w:val="13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Определить коэффициент </w:t>
            </w:r>
            <w:r w:rsidRPr="002004D6">
              <w:rPr>
                <w:rFonts w:ascii="Arial" w:eastAsia="Times New Roman" w:hAnsi="Arial" w:cs="Arial"/>
                <w:position w:val="-4"/>
                <w:sz w:val="20"/>
                <w:szCs w:val="20"/>
                <w:lang w:val="ru-RU" w:eastAsia="ru-RU"/>
              </w:rPr>
              <w:object w:dxaOrig="260" w:dyaOrig="279">
                <v:shape id="_x0000_i1091" type="#_x0000_t75" style="width:12pt;height:14.25pt" o:ole="">
                  <v:imagedata r:id="rId128" o:title=""/>
                </v:shape>
                <o:OLEObject Type="Embed" ProgID="Equation.DSMT4" ShapeID="_x0000_i1091" DrawAspect="Content" ObjectID="_1732273035" r:id="rId129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;</w:t>
            </w:r>
          </w:p>
          <w:p w:rsidR="002004D6" w:rsidRPr="002004D6" w:rsidRDefault="002004D6" w:rsidP="002004D6">
            <w:pPr>
              <w:numPr>
                <w:ilvl w:val="1"/>
                <w:numId w:val="13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функцию распределения </w:t>
            </w:r>
            <w:r w:rsidRPr="002004D6">
              <w:rPr>
                <w:rFonts w:ascii="Arial" w:eastAsia="Times New Roman" w:hAnsi="Arial" w:cs="Arial"/>
                <w:position w:val="-14"/>
                <w:sz w:val="20"/>
                <w:szCs w:val="20"/>
                <w:lang w:val="ru-RU" w:eastAsia="ru-RU"/>
              </w:rPr>
              <w:object w:dxaOrig="660" w:dyaOrig="420">
                <v:shape id="_x0000_i1092" type="#_x0000_t75" style="width:33.75pt;height:21.75pt" o:ole="">
                  <v:imagedata r:id="rId130" o:title=""/>
                </v:shape>
                <o:OLEObject Type="Embed" ProgID="Equation.DSMT4" ShapeID="_x0000_i1092" DrawAspect="Content" ObjectID="_1732273036" r:id="rId131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;</w:t>
            </w:r>
          </w:p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               </w:t>
            </w:r>
            <w:r w:rsidRPr="002004D6">
              <w:rPr>
                <w:rFonts w:ascii="Arial" w:eastAsia="Times New Roman" w:hAnsi="Arial" w:cs="Arial"/>
                <w:position w:val="-56"/>
                <w:sz w:val="20"/>
                <w:szCs w:val="20"/>
                <w:lang w:val="ru-RU" w:eastAsia="ru-RU"/>
              </w:rPr>
              <w:object w:dxaOrig="2940" w:dyaOrig="1260">
                <v:shape id="_x0000_i1093" type="#_x0000_t75" style="width:147pt;height:63.75pt" o:ole="">
                  <v:imagedata r:id="rId132" o:title=""/>
                </v:shape>
                <o:OLEObject Type="Embed" ProgID="Equation.DSMT4" ShapeID="_x0000_i1093" DrawAspect="Content" ObjectID="_1732273037" r:id="rId133"/>
              </w:object>
            </w: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  <w:tr w:rsidR="002004D6" w:rsidRPr="002004D6" w:rsidTr="000350F3">
        <w:trPr>
          <w:trHeight w:val="851"/>
        </w:trPr>
        <w:tc>
          <w:tcPr>
            <w:tcW w:w="10719" w:type="dxa"/>
            <w:gridSpan w:val="3"/>
            <w:vAlign w:val="center"/>
          </w:tcPr>
          <w:p w:rsidR="002004D6" w:rsidRPr="002004D6" w:rsidRDefault="002004D6" w:rsidP="002004D6">
            <w:pPr>
              <w:numPr>
                <w:ilvl w:val="0"/>
                <w:numId w:val="14"/>
              </w:num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Найти эмпирическую функцию по данному распределению выборки:</w:t>
            </w:r>
          </w:p>
          <w:tbl>
            <w:tblPr>
              <w:tblW w:w="0" w:type="auto"/>
              <w:jc w:val="center"/>
              <w:tblInd w:w="12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34"/>
              <w:gridCol w:w="1134"/>
              <w:gridCol w:w="1134"/>
              <w:gridCol w:w="1134"/>
              <w:gridCol w:w="1134"/>
            </w:tblGrid>
            <w:tr w:rsidR="002004D6" w:rsidRPr="002004D6" w:rsidTr="000350F3">
              <w:trPr>
                <w:jc w:val="center"/>
              </w:trPr>
              <w:tc>
                <w:tcPr>
                  <w:tcW w:w="1134" w:type="dxa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position w:val="-12"/>
                      <w:sz w:val="20"/>
                      <w:szCs w:val="20"/>
                      <w:lang w:val="ru-RU" w:eastAsia="ru-RU"/>
                    </w:rPr>
                    <w:object w:dxaOrig="240" w:dyaOrig="360">
                      <v:shape id="_x0000_i1094" type="#_x0000_t75" style="width:12pt;height:18.75pt" o:ole="">
                        <v:imagedata r:id="rId134" o:title=""/>
                      </v:shape>
                      <o:OLEObject Type="Embed" ProgID="Equation.DSMT4" ShapeID="_x0000_i1094" DrawAspect="Content" ObjectID="_1732273038" r:id="rId135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5</w: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7</w: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8</w:t>
                  </w:r>
                </w:p>
              </w:tc>
            </w:tr>
            <w:tr w:rsidR="002004D6" w:rsidRPr="002004D6" w:rsidTr="000350F3">
              <w:trPr>
                <w:jc w:val="center"/>
              </w:trPr>
              <w:tc>
                <w:tcPr>
                  <w:tcW w:w="1134" w:type="dxa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 xml:space="preserve"> </w:t>
                  </w:r>
                  <w:r w:rsidRPr="002004D6">
                    <w:rPr>
                      <w:rFonts w:ascii="Arial" w:eastAsia="Times New Roman" w:hAnsi="Arial" w:cs="Arial"/>
                      <w:position w:val="-12"/>
                      <w:sz w:val="20"/>
                      <w:szCs w:val="20"/>
                      <w:lang w:val="ru-RU" w:eastAsia="ru-RU"/>
                    </w:rPr>
                    <w:object w:dxaOrig="240" w:dyaOrig="360">
                      <v:shape id="_x0000_i1095" type="#_x0000_t75" style="width:12pt;height:18.75pt" o:ole="">
                        <v:imagedata r:id="rId136" o:title=""/>
                      </v:shape>
                      <o:OLEObject Type="Embed" ProgID="Equation.DSMT4" ShapeID="_x0000_i1095" DrawAspect="Content" ObjectID="_1732273039" r:id="rId137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1</w: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3</w: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2004D6" w:rsidRPr="002004D6" w:rsidRDefault="002004D6" w:rsidP="002004D6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</w:pPr>
                  <w:r w:rsidRPr="002004D6">
                    <w:rPr>
                      <w:rFonts w:ascii="Arial" w:eastAsia="Times New Roman" w:hAnsi="Arial" w:cs="Arial"/>
                      <w:sz w:val="20"/>
                      <w:szCs w:val="20"/>
                      <w:lang w:val="ru-RU" w:eastAsia="ru-RU"/>
                    </w:rPr>
                    <w:t>4</w:t>
                  </w:r>
                </w:p>
              </w:tc>
            </w:tr>
          </w:tbl>
          <w:p w:rsidR="002004D6" w:rsidRPr="002004D6" w:rsidRDefault="002004D6" w:rsidP="002004D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)</w:t>
            </w:r>
          </w:p>
        </w:tc>
      </w:tr>
    </w:tbl>
    <w:p w:rsidR="002004D6" w:rsidRPr="002004D6" w:rsidRDefault="002004D6" w:rsidP="002004D6">
      <w:pPr>
        <w:spacing w:before="120" w:after="0"/>
        <w:rPr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2004D6" w:rsidRPr="002004D6" w:rsidRDefault="002004D6" w:rsidP="002004D6">
      <w:pPr>
        <w:spacing w:after="0" w:line="240" w:lineRule="auto"/>
        <w:rPr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1 семестр</w:t>
      </w:r>
      <w:r w:rsidRPr="002004D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я ОПК 1</w:t>
      </w:r>
    </w:p>
    <w:p w:rsidR="002004D6" w:rsidRPr="002004D6" w:rsidRDefault="002004D6" w:rsidP="002004D6">
      <w:pPr>
        <w:numPr>
          <w:ilvl w:val="0"/>
          <w:numId w:val="18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твет ввести числом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position w:val="-56"/>
          <w:sz w:val="20"/>
          <w:szCs w:val="20"/>
          <w:lang w:val="ru-RU" w:eastAsia="ru-RU"/>
        </w:rPr>
        <w:object w:dxaOrig="9120" w:dyaOrig="1260">
          <v:shape id="_x0000_i1096" type="#_x0000_t75" style="width:420.75pt;height:59.25pt" o:ole="">
            <v:imagedata r:id="rId138" o:title=""/>
          </v:shape>
          <o:OLEObject Type="Embed" ProgID="Equation.DSMT4" ShapeID="_x0000_i1096" DrawAspect="Content" ObjectID="_1732273040" r:id="rId139"/>
        </w:objec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-6; - 6; </w:t>
      </w:r>
    </w:p>
    <w:p w:rsidR="002004D6" w:rsidRPr="002004D6" w:rsidRDefault="002004D6" w:rsidP="002004D6">
      <w:pPr>
        <w:numPr>
          <w:ilvl w:val="0"/>
          <w:numId w:val="13"/>
        </w:numPr>
        <w:spacing w:after="120" w:line="240" w:lineRule="auto"/>
        <w:ind w:left="357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ответствие между преобразованием определителя и его значением после преобразования</w:t>
      </w:r>
    </w:p>
    <w:tbl>
      <w:tblPr>
        <w:tblW w:w="0" w:type="auto"/>
        <w:tblLayout w:type="fixed"/>
        <w:tblLook w:val="0000"/>
      </w:tblPr>
      <w:tblGrid>
        <w:gridCol w:w="5341"/>
        <w:gridCol w:w="5341"/>
      </w:tblGrid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всех элементов определителя на 5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значение определителя не изменится</w:t>
            </w:r>
          </w:p>
        </w:tc>
      </w:tr>
      <w:tr w:rsidR="002004D6" w:rsidRPr="00E13AFF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множение всех элементов на 5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 значения определителя в 25 раз</w: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множение элементов второй строки на 5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определителя в 5 раз</w: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значения определителя на 5</w:t>
            </w:r>
          </w:p>
        </w:tc>
      </w:tr>
    </w:tbl>
    <w:p w:rsidR="002004D6" w:rsidRPr="002004D6" w:rsidRDefault="002004D6" w:rsidP="002004D6">
      <w:pPr>
        <w:numPr>
          <w:ilvl w:val="0"/>
          <w:numId w:val="1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рать правильный вариант ответа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position w:val="-24"/>
          <w:sz w:val="20"/>
          <w:szCs w:val="20"/>
          <w:lang w:val="ru-RU" w:eastAsia="ru-RU"/>
        </w:rPr>
        <w:object w:dxaOrig="6600" w:dyaOrig="620">
          <v:shape id="_x0000_i1097" type="#_x0000_t75" style="width:330pt;height:30.75pt" o:ole="">
            <v:imagedata r:id="rId140" o:title=""/>
          </v:shape>
          <o:OLEObject Type="Embed" ProgID="Equation.DSMT4" ShapeID="_x0000_i1097" DrawAspect="Content" ObjectID="_1732273041" r:id="rId141"/>
        </w:object>
      </w:r>
    </w:p>
    <w:p w:rsidR="00772E0B" w:rsidRDefault="00772E0B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  <w:sectPr w:rsidR="00772E0B" w:rsidSect="006E7626"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(-3; 1; 0)</w:t>
      </w: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(3; -1; 0)</w:t>
      </w: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(0; 2; 0)</w:t>
      </w: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(0; -2: 0)</w:t>
      </w:r>
    </w:p>
    <w:p w:rsidR="00772E0B" w:rsidRDefault="00772E0B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  <w:sectPr w:rsidR="00772E0B" w:rsidSect="00772E0B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numPr>
          <w:ilvl w:val="0"/>
          <w:numId w:val="1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ответствие между функциями и их производными первого порядка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0"/>
                <w:sz w:val="20"/>
                <w:szCs w:val="20"/>
                <w:lang w:val="ru-RU" w:eastAsia="ru-RU"/>
              </w:rPr>
              <w:object w:dxaOrig="700" w:dyaOrig="400">
                <v:shape id="_x0000_i1098" type="#_x0000_t75" style="width:35.25pt;height:21.75pt" o:ole="">
                  <v:imagedata r:id="rId142" o:title=""/>
                </v:shape>
                <o:OLEObject Type="Embed" ProgID="Equation.DSMT4" ShapeID="_x0000_i1098" DrawAspect="Content" ObjectID="_1732273042" r:id="rId143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6"/>
                <w:sz w:val="20"/>
                <w:szCs w:val="20"/>
                <w:lang w:val="ru-RU" w:eastAsia="ru-RU"/>
              </w:rPr>
              <w:object w:dxaOrig="639" w:dyaOrig="360">
                <v:shape id="_x0000_i1099" type="#_x0000_t75" style="width:31.5pt;height:16.5pt" o:ole="">
                  <v:imagedata r:id="rId144" o:title=""/>
                </v:shape>
                <o:OLEObject Type="Embed" ProgID="Equation.DSMT4" ShapeID="_x0000_i1099" DrawAspect="Content" ObjectID="_1732273043" r:id="rId145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340" w:dyaOrig="440">
                <v:shape id="_x0000_i1100" type="#_x0000_t75" style="width:66.75pt;height:21.75pt" o:ole="">
                  <v:imagedata r:id="rId146" o:title=""/>
                </v:shape>
                <o:OLEObject Type="Embed" ProgID="Equation.DSMT4" ShapeID="_x0000_i1100" DrawAspect="Content" ObjectID="_1732273044" r:id="rId147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24"/>
                <w:sz w:val="20"/>
                <w:szCs w:val="20"/>
                <w:lang w:val="ru-RU" w:eastAsia="ru-RU"/>
              </w:rPr>
              <w:object w:dxaOrig="1060" w:dyaOrig="660">
                <v:shape id="_x0000_i1101" type="#_x0000_t75" style="width:52.5pt;height:33.75pt" o:ole="">
                  <v:imagedata r:id="rId148" o:title=""/>
                </v:shape>
                <o:OLEObject Type="Embed" ProgID="Equation.DSMT4" ShapeID="_x0000_i1101" DrawAspect="Content" ObjectID="_1732273045" r:id="rId149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480" w:dyaOrig="440">
                <v:shape id="_x0000_i1102" type="#_x0000_t75" style="width:75pt;height:21.75pt" o:ole="">
                  <v:imagedata r:id="rId150" o:title=""/>
                </v:shape>
                <o:OLEObject Type="Embed" ProgID="Equation.DSMT4" ShapeID="_x0000_i1102" DrawAspect="Content" ObjectID="_1732273046" r:id="rId151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620" w:dyaOrig="400">
                <v:shape id="_x0000_i1103" type="#_x0000_t75" style="width:80.25pt;height:21.75pt" o:ole="">
                  <v:imagedata r:id="rId152" o:title=""/>
                </v:shape>
                <o:OLEObject Type="Embed" ProgID="Equation.DSMT4" ShapeID="_x0000_i1103" DrawAspect="Content" ObjectID="_1732273047" r:id="rId153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6"/>
                <w:sz w:val="20"/>
                <w:szCs w:val="20"/>
                <w:lang w:val="ru-RU" w:eastAsia="ru-RU"/>
              </w:rPr>
              <w:object w:dxaOrig="639" w:dyaOrig="360">
                <v:shape id="_x0000_i1104" type="#_x0000_t75" style="width:31.5pt;height:16.5pt" o:ole="">
                  <v:imagedata r:id="rId154" o:title=""/>
                </v:shape>
                <o:OLEObject Type="Embed" ProgID="Equation.DSMT4" ShapeID="_x0000_i1104" DrawAspect="Content" ObjectID="_1732273048" r:id="rId155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4"/>
                <w:sz w:val="20"/>
                <w:szCs w:val="20"/>
                <w:lang w:val="ru-RU" w:eastAsia="ru-RU"/>
              </w:rPr>
              <w:object w:dxaOrig="1040" w:dyaOrig="400">
                <v:shape id="_x0000_i1105" type="#_x0000_t75" style="width:51.75pt;height:21.75pt" o:ole="">
                  <v:imagedata r:id="rId156" o:title=""/>
                </v:shape>
                <o:OLEObject Type="Embed" ProgID="Equation.DSMT4" ShapeID="_x0000_i1105" DrawAspect="Content" ObjectID="_1732273049" r:id="rId157"/>
              </w:object>
            </w:r>
          </w:p>
        </w:tc>
      </w:tr>
    </w:tbl>
    <w:p w:rsidR="002004D6" w:rsidRPr="002004D6" w:rsidRDefault="002004D6" w:rsidP="002004D6">
      <w:pPr>
        <w:numPr>
          <w:ilvl w:val="0"/>
          <w:numId w:val="1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рать правильный вариант ответа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>Условие, которому удовлетворяет график функции</w:t>
      </w:r>
    </w:p>
    <w:p w:rsidR="002004D6" w:rsidRPr="002004D6" w:rsidRDefault="00570098" w:rsidP="002004D6">
      <w:pPr>
        <w:spacing w:after="0" w:line="240" w:lineRule="auto"/>
        <w:jc w:val="center"/>
        <w:rPr>
          <w:rFonts w:ascii="Arial" w:hAnsi="Arial" w:cs="Arial"/>
          <w:i/>
          <w:sz w:val="20"/>
          <w:szCs w:val="20"/>
          <w:lang w:val="ru-RU" w:eastAsia="ru-RU"/>
        </w:rPr>
      </w:pPr>
      <w:r>
        <w:rPr>
          <w:rFonts w:ascii="Arial" w:hAnsi="Arial" w:cs="Arial"/>
          <w:i/>
          <w:sz w:val="20"/>
          <w:szCs w:val="20"/>
          <w:lang w:val="ru-RU" w:eastAsia="ru-RU"/>
        </w:rPr>
      </w:r>
      <w:r>
        <w:rPr>
          <w:rFonts w:ascii="Arial" w:hAnsi="Arial" w:cs="Arial"/>
          <w:i/>
          <w:sz w:val="20"/>
          <w:szCs w:val="20"/>
          <w:lang w:val="ru-RU" w:eastAsia="ru-RU"/>
        </w:rPr>
        <w:pict>
          <v:group id="_x0000_s1051" editas="canvas" style="width:145.15pt;height:122.75pt;mso-position-horizontal-relative:char;mso-position-vertical-relative:line" coordorigin="4392,2841" coordsize="3105,2590">
            <o:lock v:ext="edit" aspectratio="t"/>
            <v:shape id="_x0000_s1052" type="#_x0000_t75" style="position:absolute;left:4392;top:2841;width:3105;height:259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3" type="#_x0000_t202" style="position:absolute;left:6093;top:3266;width:944;height:383" strokecolor="white">
              <v:textbox style="mso-next-textbox:#_x0000_s1053" inset="1.86197mm,.93097mm,1.86197mm,.93097mm">
                <w:txbxContent>
                  <w:p w:rsidR="002004D6" w:rsidRPr="00DB07BE" w:rsidRDefault="002004D6" w:rsidP="002004D6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10"/>
                        <w:sz w:val="18"/>
                      </w:rPr>
                      <w:object w:dxaOrig="540" w:dyaOrig="320">
                        <v:shape id="_x0000_i1156" type="#_x0000_t75" style="width:26.25pt;height:15.75pt" o:ole="">
                          <v:imagedata r:id="rId158" o:title=""/>
                        </v:shape>
                        <o:OLEObject Type="Embed" ProgID="Equation.DSMT4" ShapeID="_x0000_i1156" DrawAspect="Content" ObjectID="_1732273100" r:id="rId159"/>
                      </w:object>
                    </w:r>
                  </w:p>
                </w:txbxContent>
              </v:textbox>
            </v:shape>
            <v:shape id="_x0000_s1054" type="#_x0000_t202" style="position:absolute;left:4540;top:2848;width:421;height:339" strokecolor="white">
              <v:textbox style="mso-next-textbox:#_x0000_s1054" inset="1.86197mm,.93097mm,1.86197mm,.93097mm">
                <w:txbxContent>
                  <w:p w:rsidR="002004D6" w:rsidRPr="00DB07BE" w:rsidRDefault="002004D6" w:rsidP="002004D6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10"/>
                        <w:sz w:val="18"/>
                      </w:rPr>
                      <w:object w:dxaOrig="220" w:dyaOrig="260">
                        <v:shape id="_x0000_i1157" type="#_x0000_t75" style="width:11.25pt;height:14.25pt" o:ole="">
                          <v:imagedata r:id="rId160" o:title=""/>
                        </v:shape>
                        <o:OLEObject Type="Embed" ProgID="Equation.DSMT4" ShapeID="_x0000_i1157" DrawAspect="Content" ObjectID="_1732273101" r:id="rId161"/>
                      </w:object>
                    </w:r>
                  </w:p>
                </w:txbxContent>
              </v:textbox>
            </v:shape>
            <v:shape id="_x0000_s1055" type="#_x0000_t202" style="position:absolute;left:7081;top:5077;width:404;height:339" strokecolor="white">
              <v:textbox style="mso-next-textbox:#_x0000_s1055" inset="1.86197mm,.93097mm,1.86197mm,.93097mm">
                <w:txbxContent>
                  <w:p w:rsidR="002004D6" w:rsidRPr="00DB07BE" w:rsidRDefault="002004D6" w:rsidP="002004D6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6"/>
                        <w:sz w:val="18"/>
                      </w:rPr>
                      <w:object w:dxaOrig="200" w:dyaOrig="220">
                        <v:shape id="_x0000_i1158" type="#_x0000_t75" style="width:9pt;height:11.25pt" o:ole="">
                          <v:imagedata r:id="rId162" o:title=""/>
                        </v:shape>
                        <o:OLEObject Type="Embed" ProgID="Equation.DSMT4" ShapeID="_x0000_i1158" DrawAspect="Content" ObjectID="_1732273102" r:id="rId163"/>
                      </w:object>
                    </w:r>
                  </w:p>
                </w:txbxContent>
              </v:textbox>
            </v:shape>
            <v:line id="_x0000_s1056" style="position:absolute" from="4399,4938" to="7363,4938">
              <v:stroke endarrow="block"/>
            </v:line>
            <v:line id="_x0000_s1057" style="position:absolute;flip:y" from="4963,2848" to="4963,5356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8" type="#_x0000_t19" style="position:absolute;left:5246;top:3266;width:1553;height:1254;flip:y" strokeweight="1.5pt"/>
            <w10:wrap type="none"/>
            <w10:anchorlock/>
          </v:group>
        </w:pict>
      </w:r>
    </w:p>
    <w:p w:rsidR="00772E0B" w:rsidRDefault="00772E0B" w:rsidP="002004D6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  <w:sectPr w:rsidR="00772E0B" w:rsidSect="00772E0B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2004D6" w:rsidRPr="002004D6" w:rsidRDefault="002004D6" w:rsidP="002004D6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00" w:dyaOrig="320">
          <v:shape id="_x0000_i1106" type="#_x0000_t75" style="width:110.25pt;height:15.75pt" o:ole="">
            <v:imagedata r:id="rId164" o:title=""/>
          </v:shape>
          <o:OLEObject Type="Embed" ProgID="Equation.DSMT4" ShapeID="_x0000_i1106" DrawAspect="Content" ObjectID="_1732273050" r:id="rId165"/>
        </w:object>
      </w:r>
    </w:p>
    <w:p w:rsidR="002004D6" w:rsidRPr="002004D6" w:rsidRDefault="002004D6" w:rsidP="002004D6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00" w:dyaOrig="320">
          <v:shape id="_x0000_i1107" type="#_x0000_t75" style="width:110.25pt;height:15.75pt" o:ole="">
            <v:imagedata r:id="rId166" o:title=""/>
          </v:shape>
          <o:OLEObject Type="Embed" ProgID="Equation.DSMT4" ShapeID="_x0000_i1107" DrawAspect="Content" ObjectID="_1732273051" r:id="rId167"/>
        </w:object>
      </w:r>
    </w:p>
    <w:p w:rsidR="002004D6" w:rsidRPr="002004D6" w:rsidRDefault="002004D6" w:rsidP="002004D6">
      <w:pPr>
        <w:spacing w:after="0" w:line="240" w:lineRule="auto"/>
        <w:ind w:left="72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00" w:dyaOrig="320">
          <v:shape id="_x0000_i1108" type="#_x0000_t75" style="width:110.25pt;height:15.75pt" o:ole="">
            <v:imagedata r:id="rId168" o:title=""/>
          </v:shape>
          <o:OLEObject Type="Embed" ProgID="Equation.DSMT4" ShapeID="_x0000_i1108" DrawAspect="Content" ObjectID="_1732273052" r:id="rId169"/>
        </w:objec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2220" w:dyaOrig="320">
          <v:shape id="_x0000_i1109" type="#_x0000_t75" style="width:110.25pt;height:15.75pt" o:ole="">
            <v:imagedata r:id="rId170" o:title=""/>
          </v:shape>
          <o:OLEObject Type="Embed" ProgID="Equation.DSMT4" ShapeID="_x0000_i1109" DrawAspect="Content" ObjectID="_1732273053" r:id="rId171"/>
        </w:object>
      </w:r>
    </w:p>
    <w:p w:rsidR="00772E0B" w:rsidRDefault="00772E0B" w:rsidP="002004D6">
      <w:pPr>
        <w:numPr>
          <w:ilvl w:val="0"/>
          <w:numId w:val="1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772E0B" w:rsidSect="00772E0B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2004D6" w:rsidRPr="002004D6" w:rsidRDefault="002004D6" w:rsidP="002004D6">
      <w:pPr>
        <w:numPr>
          <w:ilvl w:val="0"/>
          <w:numId w:val="1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Ответ ввести числом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7320" w:dyaOrig="440">
          <v:shape id="_x0000_i1110" type="#_x0000_t75" style="width:359.25pt;height:21.75pt" o:ole="">
            <v:imagedata r:id="rId172" o:title=""/>
          </v:shape>
          <o:OLEObject Type="Embed" ProgID="Equation.DSMT4" ShapeID="_x0000_i1110" DrawAspect="Content" ObjectID="_1732273054" r:id="rId173"/>
        </w:objec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1; </w:t>
      </w:r>
    </w:p>
    <w:p w:rsidR="002004D6" w:rsidRPr="002004D6" w:rsidRDefault="002004D6" w:rsidP="002004D6">
      <w:pPr>
        <w:numPr>
          <w:ilvl w:val="0"/>
          <w:numId w:val="1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Дополнить предложение, чтобы получилось верное утверждение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object w:dxaOrig="14720" w:dyaOrig="1400">
          <v:shape id="_x0000_i1111" type="#_x0000_t75" style="width:523.5pt;height:48.75pt" o:ole="">
            <v:imagedata r:id="rId174" o:title=""/>
          </v:shape>
          <o:OLEObject Type="Embed" ProgID="Equation.DSMT4" ShapeID="_x0000_i1111" DrawAspect="Content" ObjectID="_1732273055" r:id="rId175"/>
        </w:object>
      </w:r>
      <w:r w:rsidRPr="002004D6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минимума; МИНИМУМА; 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2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2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2004D6">
        <w:rPr>
          <w:rFonts w:ascii="Arial" w:eastAsia="Times New Roman" w:hAnsi="Arial" w:cs="Arial"/>
          <w:sz w:val="20"/>
          <w:szCs w:val="20"/>
          <w:lang w:val="ru-RU" w:eastAsia="ru-RU"/>
        </w:rPr>
        <w:t>Соответствие между интегралом и подстановкой, с помощью которой он решается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44"/>
                <w:lang w:val="ru-RU" w:eastAsia="ru-RU"/>
              </w:rPr>
              <w:object w:dxaOrig="1560" w:dyaOrig="999">
                <v:shape id="_x0000_i1112" type="#_x0000_t75" style="width:77.25pt;height:50.25pt" o:ole="">
                  <v:imagedata r:id="rId176" o:title=""/>
                </v:shape>
                <o:OLEObject Type="Embed" ProgID="Equation.DSMT4" ShapeID="_x0000_i1112" DrawAspect="Content" ObjectID="_1732273056" r:id="rId177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6"/>
                <w:lang w:val="ru-RU" w:eastAsia="ru-RU"/>
              </w:rPr>
              <w:object w:dxaOrig="700" w:dyaOrig="440">
                <v:shape id="_x0000_i1113" type="#_x0000_t75" style="width:35.25pt;height:21.75pt" o:ole="">
                  <v:imagedata r:id="rId178" o:title=""/>
                </v:shape>
                <o:OLEObject Type="Embed" ProgID="Equation.DSMT4" ShapeID="_x0000_i1113" DrawAspect="Content" ObjectID="_1732273057" r:id="rId179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12"/>
                <w:lang w:val="ru-RU" w:eastAsia="ru-RU"/>
              </w:rPr>
              <w:object w:dxaOrig="1920" w:dyaOrig="580">
                <v:shape id="_x0000_i1114" type="#_x0000_t75" style="width:95.25pt;height:27.75pt" o:ole="">
                  <v:imagedata r:id="rId180" o:title=""/>
                </v:shape>
                <o:OLEObject Type="Embed" ProgID="Equation.DSMT4" ShapeID="_x0000_i1114" DrawAspect="Content" ObjectID="_1732273058" r:id="rId181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6"/>
                <w:lang w:val="ru-RU" w:eastAsia="ru-RU"/>
              </w:rPr>
              <w:object w:dxaOrig="1219" w:dyaOrig="440">
                <v:shape id="_x0000_i1115" type="#_x0000_t75" style="width:60.75pt;height:21.75pt" o:ole="">
                  <v:imagedata r:id="rId182" o:title=""/>
                </v:shape>
                <o:OLEObject Type="Embed" ProgID="Equation.DSMT4" ShapeID="_x0000_i1115" DrawAspect="Content" ObjectID="_1732273059" r:id="rId183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28"/>
                <w:lang w:val="ru-RU" w:eastAsia="ru-RU"/>
              </w:rPr>
              <w:object w:dxaOrig="2079" w:dyaOrig="720">
                <v:shape id="_x0000_i1116" type="#_x0000_t75" style="width:103.5pt;height:36.75pt" o:ole="">
                  <v:imagedata r:id="rId184" o:title=""/>
                </v:shape>
                <o:OLEObject Type="Embed" ProgID="Equation.DSMT4" ShapeID="_x0000_i1116" DrawAspect="Content" ObjectID="_1732273060" r:id="rId185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26"/>
                <w:lang w:val="ru-RU" w:eastAsia="ru-RU"/>
              </w:rPr>
              <w:object w:dxaOrig="880" w:dyaOrig="700">
                <v:shape id="_x0000_i1117" type="#_x0000_t75" style="width:45pt;height:35.25pt" o:ole="">
                  <v:imagedata r:id="rId186" o:title=""/>
                </v:shape>
                <o:OLEObject Type="Embed" ProgID="Equation.DSMT4" ShapeID="_x0000_i1117" DrawAspect="Content" ObjectID="_1732273061" r:id="rId187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36"/>
                <w:lang w:val="ru-RU" w:eastAsia="ru-RU"/>
              </w:rPr>
              <w:object w:dxaOrig="1160" w:dyaOrig="920">
                <v:shape id="_x0000_i1118" type="#_x0000_t75" style="width:57.75pt;height:45.75pt" o:ole="">
                  <v:imagedata r:id="rId188" o:title=""/>
                </v:shape>
                <o:OLEObject Type="Embed" ProgID="Equation.DSMT4" ShapeID="_x0000_i1118" DrawAspect="Content" ObjectID="_1732273062" r:id="rId189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6"/>
                <w:lang w:val="ru-RU" w:eastAsia="ru-RU"/>
              </w:rPr>
              <w:object w:dxaOrig="980" w:dyaOrig="260">
                <v:shape id="_x0000_i1119" type="#_x0000_t75" style="width:48.75pt;height:12pt" o:ole="">
                  <v:imagedata r:id="rId190" o:title=""/>
                </v:shape>
                <o:OLEObject Type="Embed" ProgID="Equation.DSMT4" ShapeID="_x0000_i1119" DrawAspect="Content" ObjectID="_1732273063" r:id="rId191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36"/>
                <w:lang w:val="ru-RU" w:eastAsia="ru-RU"/>
              </w:rPr>
              <w:object w:dxaOrig="1200" w:dyaOrig="920">
                <v:shape id="_x0000_i1120" type="#_x0000_t75" style="width:60pt;height:45.75pt" o:ole="">
                  <v:imagedata r:id="rId192" o:title=""/>
                </v:shape>
                <o:OLEObject Type="Embed" ProgID="Equation.DSMT4" ShapeID="_x0000_i1120" DrawAspect="Content" ObjectID="_1732273064" r:id="rId193"/>
              </w:objec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  <w:r w:rsidRPr="002004D6">
              <w:rPr>
                <w:position w:val="-6"/>
                <w:lang w:val="ru-RU" w:eastAsia="ru-RU"/>
              </w:rPr>
              <w:object w:dxaOrig="940" w:dyaOrig="300">
                <v:shape id="_x0000_i1121" type="#_x0000_t75" style="width:48pt;height:15pt" o:ole="">
                  <v:imagedata r:id="rId194" o:title=""/>
                </v:shape>
                <o:OLEObject Type="Embed" ProgID="Equation.DSMT4" ShapeID="_x0000_i1121" DrawAspect="Content" ObjectID="_1732273065" r:id="rId195"/>
              </w:object>
            </w:r>
          </w:p>
        </w:tc>
      </w:tr>
    </w:tbl>
    <w:p w:rsidR="002004D6" w:rsidRPr="002004D6" w:rsidRDefault="002004D6" w:rsidP="002004D6">
      <w:pPr>
        <w:numPr>
          <w:ilvl w:val="0"/>
          <w:numId w:val="2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Ответ запишите в виде целого числа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Мера плоского множества, изображенного на рисунке равна _______</w:t>
      </w:r>
    </w:p>
    <w:p w:rsidR="002004D6" w:rsidRPr="002004D6" w:rsidRDefault="00570098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570098">
        <w:rPr>
          <w:rFonts w:ascii="Arial" w:hAnsi="Arial" w:cs="Arial"/>
          <w:sz w:val="20"/>
          <w:szCs w:val="20"/>
          <w:lang w:val="ru-RU" w:eastAsia="ru-RU"/>
        </w:rPr>
        <w:pict>
          <v:group id="_x0000_s1059" editas="canvas" style="position:absolute;margin-left:78.35pt;margin-top:5.35pt;width:350.4pt;height:187.6pt;z-index:251658240" coordorigin="2981,3565" coordsize="6110,3230">
            <o:lock v:ext="edit" aspectratio="t"/>
            <v:shape id="_x0000_s1060" type="#_x0000_t75" style="position:absolute;left:2981;top:3565;width:6110;height:3230" o:preferrelative="f" stroked="t" strokecolor="white">
              <v:fill o:detectmouseclick="t"/>
              <v:path o:extrusionok="t" o:connecttype="none"/>
              <o:lock v:ext="edit" text="t"/>
            </v:shape>
            <v:shape id="_x0000_s1061" type="#_x0000_t202" style="position:absolute;left:5522;top:5655;width:423;height:278" strokecolor="white">
              <v:textbox style="mso-next-textbox:#_x0000_s1061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1</w:t>
                    </w:r>
                  </w:p>
                </w:txbxContent>
              </v:textbox>
            </v:shape>
            <v:shape id="_x0000_s1062" type="#_x0000_t202" style="position:absolute;left:7787;top:6220;width:565;height:418" strokecolor="white">
              <v:textbox style="mso-next-textbox:#_x0000_s1062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063" type="#_x0000_t202" style="position:absolute;left:6657;top:6220;width:283;height:418" strokecolor="white">
              <v:textbox style="mso-next-textbox:#_x0000_s1063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3</w:t>
                    </w:r>
                  </w:p>
                </w:txbxContent>
              </v:textbox>
            </v:shape>
            <v:shape id="_x0000_s1064" type="#_x0000_t202" style="position:absolute;left:8634;top:6220;width:444;height:541;mso-wrap-style:none" strokecolor="white">
              <v:textbox style="mso-next-textbox:#_x0000_s1064;mso-fit-shape-to-text:t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position w:val="-6"/>
                        <w:sz w:val="20"/>
                      </w:rPr>
                      <w:object w:dxaOrig="220" w:dyaOrig="240">
                        <v:shape id="_x0000_i1159" type="#_x0000_t75" style="width:11.25pt;height:12pt" o:ole="">
                          <v:imagedata r:id="rId196" o:title=""/>
                        </v:shape>
                        <o:OLEObject Type="Embed" ProgID="Equation.DSMT4" ShapeID="_x0000_i1159" DrawAspect="Content" ObjectID="_1732273103" r:id="rId197"/>
                      </w:object>
                    </w:r>
                  </w:p>
                </w:txbxContent>
              </v:textbox>
            </v:shape>
            <v:shape id="_x0000_s1065" type="#_x0000_t202" style="position:absolute;left:5105;top:3572;width:453;height:589;mso-wrap-style:none" strokecolor="white">
              <v:textbox style="mso-next-textbox:#_x0000_s1065;mso-fit-shape-to-text:t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position w:val="-12"/>
                        <w:sz w:val="20"/>
                      </w:rPr>
                      <w:object w:dxaOrig="240" w:dyaOrig="300">
                        <v:shape id="_x0000_i1160" type="#_x0000_t75" style="width:12pt;height:15pt" o:ole="">
                          <v:imagedata r:id="rId198" o:title=""/>
                        </v:shape>
                        <o:OLEObject Type="Embed" ProgID="Equation.DSMT4" ShapeID="_x0000_i1160" DrawAspect="Content" ObjectID="_1732273104" r:id="rId199"/>
                      </w:object>
                    </w:r>
                  </w:p>
                </w:txbxContent>
              </v:textbox>
            </v:shape>
            <v:shape id="_x0000_s1066" type="#_x0000_t202" style="position:absolute;left:5528;top:4269;width:565;height:418" strokecolor="white">
              <v:textbox style="mso-next-textbox:#_x0000_s1066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067" type="#_x0000_t202" style="position:absolute;left:4257;top:6220;width:424;height:418" strokecolor="white">
              <v:textbox style="mso-next-textbox:#_x0000_s1067" inset="2.33681mm,1.1684mm,2.33681mm,1.1684mm">
                <w:txbxContent>
                  <w:p w:rsidR="002004D6" w:rsidRPr="00185C22" w:rsidRDefault="002004D6" w:rsidP="002004D6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-3</w:t>
                    </w:r>
                  </w:p>
                </w:txbxContent>
              </v:textbox>
            </v:shape>
            <v:line id="_x0000_s1068" style="position:absolute" from="2987,6220" to="8916,6221">
              <v:stroke endarrow="block"/>
            </v:line>
            <v:line id="_x0000_s1069" style="position:absolute;flip:y" from="5528,3572" to="5529,6499">
              <v:stroke endarrow="block"/>
            </v:line>
            <v:line id="_x0000_s1070" style="position:absolute" from="4399,5663" to="4399,6220">
              <v:stroke dashstyle="longDashDotDot"/>
            </v:line>
            <v:line id="_x0000_s1071" style="position:absolute" from="7928,4548" to="7928,6220">
              <v:stroke dashstyle="longDashDotDot"/>
            </v:line>
            <v:line id="_x0000_s1072" style="position:absolute" from="6799,4548" to="6800,6220">
              <v:stroke dashstyle="longDashDotDot"/>
            </v:line>
            <v:rect id="_x0000_s1073" style="position:absolute;left:5522;top:4540;width:1270;height:1115" fillcolor="black">
              <v:fill r:id="rId200" o:title="5%" type="pattern"/>
            </v:rect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74" type="#_x0000_t6" style="position:absolute;left:6799;top:4533;width:1116;height:1130;rotation:90" fillcolor="black">
              <v:fill r:id="rId200" o:title="5%" type="pattern"/>
            </v:shape>
            <v:shape id="_x0000_s1075" type="#_x0000_t6" style="position:absolute;left:4399;top:4533;width:1115;height:1130;rotation:270" fillcolor="black">
              <v:fill r:id="rId200" o:title="5%" type="pattern"/>
            </v:shape>
          </v:group>
        </w:pic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равильные варианты ответа: 18; 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3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22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Соответствие между названием дифференциального уравнения первого порядка и его уравнением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Линейное уравнение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2"/>
                <w:sz w:val="20"/>
                <w:szCs w:val="20"/>
                <w:lang w:val="ru-RU" w:eastAsia="ru-RU"/>
              </w:rPr>
              <w:object w:dxaOrig="1939" w:dyaOrig="499">
                <v:shape id="_x0000_i1122" type="#_x0000_t75" style="width:96pt;height:25.5pt" o:ole="">
                  <v:imagedata r:id="rId201" o:title=""/>
                </v:shape>
                <o:OLEObject Type="Embed" ProgID="Equation.DSMT4" ShapeID="_x0000_i1122" DrawAspect="Content" ObjectID="_1732273066" r:id="rId202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равнение с разделяющимися переменными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2"/>
                <w:sz w:val="20"/>
                <w:szCs w:val="20"/>
                <w:lang w:val="ru-RU" w:eastAsia="ru-RU"/>
              </w:rPr>
              <w:object w:dxaOrig="1700" w:dyaOrig="360">
                <v:shape id="_x0000_i1123" type="#_x0000_t75" style="width:84pt;height:18.75pt" o:ole="">
                  <v:imagedata r:id="rId203" o:title=""/>
                </v:shape>
                <o:OLEObject Type="Embed" ProgID="Equation.DSMT4" ShapeID="_x0000_i1123" DrawAspect="Content" ObjectID="_1732273067" r:id="rId204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Однородное уравнение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28"/>
                <w:sz w:val="20"/>
                <w:szCs w:val="20"/>
                <w:lang w:val="ru-RU" w:eastAsia="ru-RU"/>
              </w:rPr>
              <w:object w:dxaOrig="1660" w:dyaOrig="720">
                <v:shape id="_x0000_i1124" type="#_x0000_t75" style="width:82.5pt;height:36.75pt" o:ole="">
                  <v:imagedata r:id="rId205" o:title=""/>
                </v:shape>
                <o:OLEObject Type="Embed" ProgID="Equation.DSMT4" ShapeID="_x0000_i1124" DrawAspect="Content" ObjectID="_1732273068" r:id="rId206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равнение в полных дифференциалах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30"/>
                <w:sz w:val="20"/>
                <w:szCs w:val="20"/>
                <w:lang w:val="ru-RU" w:eastAsia="ru-RU"/>
              </w:rPr>
              <w:object w:dxaOrig="2980" w:dyaOrig="740">
                <v:shape id="_x0000_i1125" type="#_x0000_t75" style="width:148.5pt;height:36.75pt" o:ole="">
                  <v:imagedata r:id="rId207" o:title=""/>
                </v:shape>
                <o:OLEObject Type="Embed" ProgID="Equation.DSMT4" ShapeID="_x0000_i1125" DrawAspect="Content" ObjectID="_1732273069" r:id="rId208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Уравнение Бернулли</w:t>
            </w: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28"/>
                <w:sz w:val="20"/>
                <w:szCs w:val="20"/>
                <w:lang w:val="ru-RU" w:eastAsia="ru-RU"/>
              </w:rPr>
              <w:object w:dxaOrig="1600" w:dyaOrig="720">
                <v:shape id="_x0000_i1126" type="#_x0000_t75" style="width:80.25pt;height:36.75pt" o:ole="">
                  <v:imagedata r:id="rId209" o:title=""/>
                </v:shape>
                <o:OLEObject Type="Embed" ProgID="Equation.DSMT4" ShapeID="_x0000_i1126" DrawAspect="Content" ObjectID="_1732273070" r:id="rId210"/>
              </w:object>
            </w:r>
          </w:p>
        </w:tc>
      </w:tr>
      <w:tr w:rsidR="002004D6" w:rsidRPr="002004D6" w:rsidTr="000350F3"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</w:tr>
    </w:tbl>
    <w:p w:rsidR="002004D6" w:rsidRPr="002004D6" w:rsidRDefault="002004D6" w:rsidP="002004D6">
      <w:pPr>
        <w:numPr>
          <w:ilvl w:val="0"/>
          <w:numId w:val="22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ерите один вариант ответа</w:t>
      </w:r>
    </w:p>
    <w:p w:rsidR="002004D6" w:rsidRPr="002004D6" w:rsidRDefault="002004D6" w:rsidP="002004D6">
      <w:pPr>
        <w:spacing w:after="0" w:line="240" w:lineRule="auto"/>
        <w:ind w:left="36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Формула </w:t>
      </w:r>
      <w:r w:rsidRPr="002004D6">
        <w:rPr>
          <w:rFonts w:ascii="Arial" w:hAnsi="Arial" w:cs="Arial"/>
          <w:sz w:val="20"/>
          <w:szCs w:val="20"/>
          <w:lang w:eastAsia="ru-RU"/>
        </w:rPr>
        <w:t>n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-го члена числовой последовательности имеет вид </w:t>
      </w:r>
      <w:r w:rsidRPr="002004D6">
        <w:rPr>
          <w:position w:val="-36"/>
          <w:lang w:val="ru-RU" w:eastAsia="ru-RU"/>
        </w:rPr>
        <w:object w:dxaOrig="2079" w:dyaOrig="960">
          <v:shape id="_x0000_i1127" type="#_x0000_t75" style="width:103.5pt;height:48.75pt" o:ole="">
            <v:imagedata r:id="rId211" o:title=""/>
          </v:shape>
          <o:OLEObject Type="Embed" ProgID="Equation.DSMT4" ShapeID="_x0000_i1127" DrawAspect="Content" ObjectID="_1732273071" r:id="rId21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тогда </w:t>
      </w:r>
      <w:r w:rsidRPr="002004D6">
        <w:rPr>
          <w:position w:val="-22"/>
          <w:lang w:val="ru-RU" w:eastAsia="ru-RU"/>
        </w:rPr>
        <w:object w:dxaOrig="340" w:dyaOrig="480">
          <v:shape id="_x0000_i1128" type="#_x0000_t75" style="width:18pt;height:23.25pt" o:ole="">
            <v:imagedata r:id="rId213" o:title=""/>
          </v:shape>
          <o:OLEObject Type="Embed" ProgID="Equation.DSMT4" ShapeID="_x0000_i1128" DrawAspect="Content" ObjectID="_1732273072" r:id="rId21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равно___</w:t>
      </w:r>
    </w:p>
    <w:p w:rsidR="00772E0B" w:rsidRDefault="00772E0B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  <w:sectPr w:rsidR="00772E0B" w:rsidSect="00772E0B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440" w:dyaOrig="720">
          <v:shape id="_x0000_i1129" type="#_x0000_t75" style="width:21.75pt;height:36.75pt" o:ole="">
            <v:imagedata r:id="rId215" o:title=""/>
          </v:shape>
          <o:OLEObject Type="Embed" ProgID="Equation.DSMT4" ShapeID="_x0000_i1129" DrawAspect="Content" ObjectID="_1732273073" r:id="rId216"/>
        </w:object>
      </w: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240" w:dyaOrig="720">
          <v:shape id="_x0000_i1130" type="#_x0000_t75" style="width:12pt;height:36.75pt" o:ole="">
            <v:imagedata r:id="rId217" o:title=""/>
          </v:shape>
          <o:OLEObject Type="Embed" ProgID="Equation.DSMT4" ShapeID="_x0000_i1130" DrawAspect="Content" ObjectID="_1732273074" r:id="rId218"/>
        </w:object>
      </w:r>
    </w:p>
    <w:p w:rsidR="002004D6" w:rsidRPr="002004D6" w:rsidRDefault="002004D6" w:rsidP="002004D6">
      <w:pPr>
        <w:spacing w:after="0" w:line="240" w:lineRule="auto"/>
        <w:ind w:left="720" w:hanging="72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260" w:dyaOrig="720">
          <v:shape id="_x0000_i1131" type="#_x0000_t75" style="width:12pt;height:36.75pt" o:ole="">
            <v:imagedata r:id="rId219" o:title=""/>
          </v:shape>
          <o:OLEObject Type="Embed" ProgID="Equation.DSMT4" ShapeID="_x0000_i1131" DrawAspect="Content" ObjectID="_1732273075" r:id="rId220"/>
        </w:object>
      </w:r>
    </w:p>
    <w:p w:rsidR="002004D6" w:rsidRDefault="002004D6" w:rsidP="002004D6">
      <w:pPr>
        <w:spacing w:after="0" w:line="240" w:lineRule="auto"/>
        <w:ind w:left="720" w:hanging="72"/>
        <w:rPr>
          <w:rFonts w:ascii="Arial" w:hAnsi="Arial" w:cs="Arial"/>
          <w:position w:val="-28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2004D6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240" w:dyaOrig="720">
          <v:shape id="_x0000_i1132" type="#_x0000_t75" style="width:12pt;height:36.75pt" o:ole="">
            <v:imagedata r:id="rId221" o:title=""/>
          </v:shape>
          <o:OLEObject Type="Embed" ProgID="Equation.DSMT4" ShapeID="_x0000_i1132" DrawAspect="Content" ObjectID="_1732273076" r:id="rId222"/>
        </w:object>
      </w:r>
    </w:p>
    <w:p w:rsidR="00772E0B" w:rsidRDefault="00772E0B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  <w:sectPr w:rsidR="00772E0B" w:rsidSect="00772E0B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lastRenderedPageBreak/>
        <w:t>Ответ ввести числом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ифференциальное уравнение </w:t>
      </w:r>
      <w:r w:rsidRPr="002004D6">
        <w:rPr>
          <w:rFonts w:ascii="Arial" w:hAnsi="Arial" w:cs="Arial"/>
          <w:position w:val="-14"/>
          <w:sz w:val="20"/>
          <w:szCs w:val="20"/>
          <w:lang w:val="ru-RU" w:eastAsia="ru-RU"/>
        </w:rPr>
        <w:object w:dxaOrig="3400" w:dyaOrig="520">
          <v:shape id="_x0000_i1133" type="#_x0000_t75" style="width:170.25pt;height:26.25pt" o:ole="">
            <v:imagedata r:id="rId223" o:title=""/>
          </v:shape>
          <o:OLEObject Type="Embed" ProgID="Equation.DSMT4" ShapeID="_x0000_i1133" DrawAspect="Content" ObjectID="_1732273077" r:id="rId224"/>
        </w:objec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будет уравнением с разделяющимися переменными при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60" w:dyaOrig="240">
          <v:shape id="_x0000_i1134" type="#_x0000_t75" style="width:12.75pt;height:12pt" o:ole="">
            <v:imagedata r:id="rId225" o:title=""/>
          </v:shape>
          <o:OLEObject Type="Embed" ProgID="Equation.DSMT4" ShapeID="_x0000_i1134" DrawAspect="Content" ObjectID="_1732273078" r:id="rId22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равном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________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2; </w:t>
      </w:r>
    </w:p>
    <w:p w:rsidR="002004D6" w:rsidRPr="002004D6" w:rsidRDefault="002004D6" w:rsidP="002004D6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>4 семестр</w:t>
      </w: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мпетенция ОПК 1</w:t>
      </w:r>
    </w:p>
    <w:p w:rsidR="002004D6" w:rsidRPr="002004D6" w:rsidRDefault="002004D6" w:rsidP="002004D6">
      <w:pPr>
        <w:numPr>
          <w:ilvl w:val="0"/>
          <w:numId w:val="17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 ответе запишите 100р</w: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Дискретная случайная величина </w:t>
      </w:r>
      <w:r w:rsidRPr="002004D6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79" w:dyaOrig="260">
          <v:shape id="_x0000_i1135" type="#_x0000_t75" style="width:14.25pt;height:12pt" o:ole="">
            <v:imagedata r:id="rId227" o:title=""/>
          </v:shape>
          <o:OLEObject Type="Embed" ProgID="Equation.DSMT4" ShapeID="_x0000_i1135" DrawAspect="Content" ObjectID="_1732273079" r:id="rId22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задана законом распределения вероятностей </w:t>
      </w:r>
    </w:p>
    <w:tbl>
      <w:tblPr>
        <w:tblStyle w:val="a7"/>
        <w:tblW w:w="0" w:type="auto"/>
        <w:jc w:val="center"/>
        <w:tblLook w:val="04A0"/>
      </w:tblPr>
      <w:tblGrid>
        <w:gridCol w:w="1134"/>
        <w:gridCol w:w="1134"/>
        <w:gridCol w:w="1134"/>
        <w:gridCol w:w="1134"/>
        <w:gridCol w:w="1134"/>
        <w:gridCol w:w="1134"/>
      </w:tblGrid>
      <w:tr w:rsidR="002004D6" w:rsidRPr="002004D6" w:rsidTr="000350F3">
        <w:trPr>
          <w:jc w:val="center"/>
        </w:trPr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eastAsiaTheme="minorEastAsia" w:hAnsi="Arial" w:cs="Arial"/>
                <w:position w:val="-4"/>
                <w:sz w:val="20"/>
                <w:szCs w:val="20"/>
                <w:lang w:val="en-US" w:eastAsia="en-US"/>
              </w:rPr>
              <w:object w:dxaOrig="279" w:dyaOrig="260">
                <v:shape id="_x0000_i1136" type="#_x0000_t75" style="width:14.25pt;height:12pt" o:ole="">
                  <v:imagedata r:id="rId229" o:title=""/>
                </v:shape>
                <o:OLEObject Type="Embed" ProgID="Equation.DSMT4" ShapeID="_x0000_i1136" DrawAspect="Content" ObjectID="_1732273080" r:id="rId230"/>
              </w:objec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134" w:type="dxa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2004D6" w:rsidRPr="002004D6" w:rsidTr="000350F3">
        <w:trPr>
          <w:jc w:val="center"/>
        </w:trPr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eastAsiaTheme="minorEastAsia" w:hAnsi="Arial" w:cs="Arial"/>
                <w:position w:val="-10"/>
                <w:sz w:val="20"/>
                <w:szCs w:val="20"/>
                <w:lang w:val="en-US" w:eastAsia="en-US"/>
              </w:rPr>
              <w:object w:dxaOrig="240" w:dyaOrig="260">
                <v:shape id="_x0000_i1137" type="#_x0000_t75" style="width:12pt;height:12pt" o:ole="">
                  <v:imagedata r:id="rId231" o:title=""/>
                </v:shape>
                <o:OLEObject Type="Embed" ProgID="Equation.DSMT4" ShapeID="_x0000_i1137" DrawAspect="Content" ObjectID="_1732273081" r:id="rId232"/>
              </w:objec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0,14</w: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0,28</w: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0,17</w:t>
            </w:r>
          </w:p>
        </w:tc>
        <w:tc>
          <w:tcPr>
            <w:tcW w:w="1134" w:type="dxa"/>
            <w:vAlign w:val="center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hAnsi="Arial" w:cs="Arial"/>
                <w:sz w:val="20"/>
                <w:szCs w:val="20"/>
              </w:rPr>
              <w:t>0,32</w:t>
            </w:r>
          </w:p>
        </w:tc>
        <w:tc>
          <w:tcPr>
            <w:tcW w:w="1134" w:type="dxa"/>
          </w:tcPr>
          <w:p w:rsidR="002004D6" w:rsidRPr="002004D6" w:rsidRDefault="002004D6" w:rsidP="002004D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004D6">
              <w:rPr>
                <w:rFonts w:ascii="Arial" w:eastAsiaTheme="minorEastAsia" w:hAnsi="Arial" w:cs="Arial"/>
                <w:position w:val="-12"/>
                <w:sz w:val="20"/>
                <w:szCs w:val="20"/>
                <w:lang w:val="en-US" w:eastAsia="en-US"/>
              </w:rPr>
              <w:object w:dxaOrig="300" w:dyaOrig="360">
                <v:shape id="_x0000_i1138" type="#_x0000_t75" style="width:15pt;height:18.75pt" o:ole="">
                  <v:imagedata r:id="rId233" o:title=""/>
                </v:shape>
                <o:OLEObject Type="Embed" ProgID="Equation.DSMT4" ShapeID="_x0000_i1138" DrawAspect="Content" ObjectID="_1732273082" r:id="rId234"/>
              </w:object>
            </w:r>
          </w:p>
        </w:tc>
      </w:tr>
    </w:tbl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                                                                Тогда вероятность того, что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620" w:dyaOrig="279">
          <v:shape id="_x0000_i1139" type="#_x0000_t75" style="width:30.75pt;height:14.25pt" o:ole="">
            <v:imagedata r:id="rId235" o:title=""/>
          </v:shape>
          <o:OLEObject Type="Embed" ProgID="Equation.DSMT4" ShapeID="_x0000_i1139" DrawAspect="Content" ObjectID="_1732273083" r:id="rId23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равна _____</w:t>
      </w:r>
    </w:p>
    <w:p w:rsidR="002004D6" w:rsidRPr="002004D6" w:rsidRDefault="002004D6" w:rsidP="002004D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i/>
          <w:sz w:val="20"/>
          <w:szCs w:val="20"/>
          <w:lang w:val="ru-RU" w:eastAsia="ru-RU"/>
        </w:rPr>
        <w:t xml:space="preserve">      Правильные варианты ответа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9; </w:t>
      </w:r>
    </w:p>
    <w:p w:rsidR="002004D6" w:rsidRPr="002004D6" w:rsidRDefault="002004D6" w:rsidP="002004D6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выберите один вариант ответа</w:t>
      </w:r>
    </w:p>
    <w:p w:rsidR="002004D6" w:rsidRPr="002004D6" w:rsidRDefault="002004D6" w:rsidP="002004D6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Дан доверительный интервал (22,15;23,65) для оценки математического ожидания нормально распределенного количественного признака. Тогда точность этой оценки равна</w:t>
      </w:r>
    </w:p>
    <w:p w:rsidR="002004D6" w:rsidRPr="002004D6" w:rsidRDefault="002004D6" w:rsidP="002004D6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0,05</w:t>
      </w:r>
    </w:p>
    <w:p w:rsidR="002004D6" w:rsidRPr="002004D6" w:rsidRDefault="002004D6" w:rsidP="002004D6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1,50</w:t>
      </w:r>
    </w:p>
    <w:p w:rsidR="002004D6" w:rsidRPr="002004D6" w:rsidRDefault="002004D6" w:rsidP="002004D6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22,90</w:t>
      </w:r>
    </w:p>
    <w:p w:rsidR="002004D6" w:rsidRPr="002004D6" w:rsidRDefault="002004D6" w:rsidP="002004D6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 0,75</w:t>
      </w:r>
    </w:p>
    <w:p w:rsidR="002004D6" w:rsidRPr="002004D6" w:rsidRDefault="002004D6" w:rsidP="002004D6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оследовательность действий при проверке гипотезы о нормальном распределении генеральной совокупности по критерию Пирсона, если распределение задано в виде последовательности равноотстоящих вариант и соответствующих им частот</w: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1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</w:t>
      </w:r>
      <w:proofErr w:type="gramStart"/>
      <w:r w:rsidRPr="002004D6">
        <w:rPr>
          <w:rFonts w:ascii="Arial" w:hAnsi="Arial" w:cs="Arial"/>
          <w:sz w:val="20"/>
          <w:szCs w:val="20"/>
          <w:lang w:val="ru-RU" w:eastAsia="ru-RU"/>
        </w:rPr>
        <w:t>выборочную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среднюю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279" w:dyaOrig="400">
          <v:shape id="_x0000_i1140" type="#_x0000_t75" style="width:14.25pt;height:20.25pt" o:ole="">
            <v:imagedata r:id="rId237" o:title=""/>
          </v:shape>
          <o:OLEObject Type="Embed" ProgID="Equation.DSMT4" ShapeID="_x0000_i1140" DrawAspect="Content" ObjectID="_1732273084" r:id="rId23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выборочное среднее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квадратическое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тклонение </w:t>
      </w:r>
      <w:r w:rsidRPr="002004D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00" w:dyaOrig="360">
          <v:shape id="_x0000_i1141" type="#_x0000_t75" style="width:15pt;height:18.75pt" o:ole="">
            <v:imagedata r:id="rId239" o:title=""/>
          </v:shape>
          <o:OLEObject Type="Embed" ProgID="Equation.DSMT4" ShapeID="_x0000_i1141" DrawAspect="Content" ObjectID="_1732273085" r:id="rId240"/>
        </w:objec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2: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Пронормировать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proofErr w:type="gramStart"/>
      <w:r w:rsidRPr="002004D6">
        <w:rPr>
          <w:rFonts w:ascii="Arial" w:hAnsi="Arial" w:cs="Arial"/>
          <w:i/>
          <w:sz w:val="20"/>
          <w:szCs w:val="20"/>
          <w:lang w:eastAsia="ru-RU"/>
        </w:rPr>
        <w:t>X</w:t>
      </w:r>
      <w:proofErr w:type="gram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т.е. перейти к случайной величине </w:t>
      </w:r>
      <w:r w:rsidRPr="002004D6">
        <w:rPr>
          <w:rFonts w:ascii="Arial" w:hAnsi="Arial" w:cs="Arial"/>
          <w:position w:val="-30"/>
          <w:sz w:val="20"/>
          <w:szCs w:val="20"/>
          <w:lang w:val="ru-RU" w:eastAsia="ru-RU"/>
        </w:rPr>
        <w:object w:dxaOrig="1160" w:dyaOrig="740">
          <v:shape id="_x0000_i1142" type="#_x0000_t75" style="width:57.75pt;height:36.75pt" o:ole="">
            <v:imagedata r:id="rId241" o:title=""/>
          </v:shape>
          <o:OLEObject Type="Embed" ProgID="Equation.DSMT4" ShapeID="_x0000_i1142" DrawAspect="Content" ObjectID="_1732273086" r:id="rId242"/>
        </w:objec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3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плотность распределения </w:t>
      </w:r>
      <w:r w:rsidRPr="002004D6">
        <w:rPr>
          <w:rFonts w:ascii="Arial" w:hAnsi="Arial" w:cs="Arial"/>
          <w:position w:val="-28"/>
          <w:sz w:val="20"/>
          <w:szCs w:val="20"/>
          <w:lang w:val="ru-RU" w:eastAsia="ru-RU"/>
        </w:rPr>
        <w:object w:dxaOrig="1680" w:dyaOrig="740">
          <v:shape id="_x0000_i1143" type="#_x0000_t75" style="width:84pt;height:36.75pt" o:ole="">
            <v:imagedata r:id="rId243" o:title=""/>
          </v:shape>
          <o:OLEObject Type="Embed" ProgID="Equation.DSMT4" ShapeID="_x0000_i1143" DrawAspect="Content" ObjectID="_1732273087" r:id="rId24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для каждого значения  случайной величины 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60" w:dyaOrig="279">
          <v:shape id="_x0000_i1144" type="#_x0000_t75" style="width:12pt;height:14.25pt" o:ole="">
            <v:imagedata r:id="rId245" o:title=""/>
          </v:shape>
          <o:OLEObject Type="Embed" ProgID="Equation.DSMT4" ShapeID="_x0000_i1144" DrawAspect="Content" ObjectID="_1732273088" r:id="rId246"/>
        </w:object>
      </w:r>
    </w:p>
    <w:p w:rsidR="002004D6" w:rsidRPr="002004D6" w:rsidRDefault="002004D6" w:rsidP="002004D6">
      <w:pPr>
        <w:spacing w:after="0" w:line="240" w:lineRule="auto"/>
        <w:ind w:left="648" w:hanging="72"/>
        <w:rPr>
          <w:rFonts w:ascii="Arial" w:hAnsi="Arial" w:cs="Arial"/>
          <w:b/>
          <w:sz w:val="20"/>
          <w:szCs w:val="20"/>
          <w:lang w:val="ru-RU" w:eastAsia="ru-RU"/>
        </w:rPr>
      </w:pP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lastRenderedPageBreak/>
        <w:t xml:space="preserve">4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теоретические частоты </w:t>
      </w:r>
      <w:r w:rsidRPr="002004D6">
        <w:rPr>
          <w:rFonts w:ascii="Arial" w:hAnsi="Arial" w:cs="Arial"/>
          <w:position w:val="-30"/>
          <w:sz w:val="20"/>
          <w:szCs w:val="20"/>
          <w:lang w:val="ru-RU" w:eastAsia="ru-RU"/>
        </w:rPr>
        <w:object w:dxaOrig="1340" w:dyaOrig="680">
          <v:shape id="_x0000_i1145" type="#_x0000_t75" style="width:67.5pt;height:33.75pt" o:ole="">
            <v:imagedata r:id="rId247" o:title=""/>
          </v:shape>
          <o:OLEObject Type="Embed" ProgID="Equation.DSMT4" ShapeID="_x0000_i1145" DrawAspect="Content" ObjectID="_1732273089" r:id="rId248"/>
        </w:objec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5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Вычислить наблюдаемое значение критерия Пирсона </w:t>
      </w:r>
      <w:r w:rsidRPr="002004D6">
        <w:rPr>
          <w:rFonts w:ascii="Arial" w:hAnsi="Arial" w:cs="Arial"/>
          <w:position w:val="-46"/>
          <w:sz w:val="20"/>
          <w:szCs w:val="20"/>
          <w:lang w:val="ru-RU" w:eastAsia="ru-RU"/>
        </w:rPr>
        <w:object w:dxaOrig="2120" w:dyaOrig="1180">
          <v:shape id="_x0000_i1146" type="#_x0000_t75" style="width:105.75pt;height:60pt" o:ole="">
            <v:imagedata r:id="rId249" o:title=""/>
          </v:shape>
          <o:OLEObject Type="Embed" ProgID="Equation.DSMT4" ShapeID="_x0000_i1146" DrawAspect="Content" ObjectID="_1732273090" r:id="rId250"/>
        </w:objec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6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По таблице критических точек распределения </w:t>
      </w:r>
      <w:r w:rsidRPr="002004D6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320" w:dyaOrig="360">
          <v:shape id="_x0000_i1147" type="#_x0000_t75" style="width:15.75pt;height:18.75pt" o:ole="">
            <v:imagedata r:id="rId251" o:title=""/>
          </v:shape>
          <o:OLEObject Type="Embed" ProgID="Equation.DSMT4" ShapeID="_x0000_i1147" DrawAspect="Content" ObjectID="_1732273091" r:id="rId252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, по заданному уровню значимости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40" w:dyaOrig="220">
          <v:shape id="_x0000_i1148" type="#_x0000_t75" style="width:12pt;height:11.25pt" o:ole="">
            <v:imagedata r:id="rId253" o:title=""/>
          </v:shape>
          <o:OLEObject Type="Embed" ProgID="Equation.DSMT4" ShapeID="_x0000_i1148" DrawAspect="Content" ObjectID="_1732273092" r:id="rId254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и числу степеней свободы </w:t>
      </w:r>
      <w:r w:rsidRPr="002004D6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859" w:dyaOrig="279">
          <v:shape id="_x0000_i1149" type="#_x0000_t75" style="width:42.75pt;height:14.25pt" o:ole="">
            <v:imagedata r:id="rId255" o:title=""/>
          </v:shape>
          <o:OLEObject Type="Embed" ProgID="Equation.DSMT4" ShapeID="_x0000_i1149" DrawAspect="Content" ObjectID="_1732273093" r:id="rId256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определить критическую точку </w:t>
      </w:r>
      <w:r w:rsidRPr="002004D6">
        <w:rPr>
          <w:rFonts w:ascii="Arial" w:hAnsi="Arial" w:cs="Arial"/>
          <w:position w:val="-24"/>
          <w:sz w:val="20"/>
          <w:szCs w:val="20"/>
          <w:lang w:val="ru-RU" w:eastAsia="ru-RU"/>
        </w:rPr>
        <w:object w:dxaOrig="1060" w:dyaOrig="580">
          <v:shape id="_x0000_i1150" type="#_x0000_t75" style="width:52.5pt;height:27.75pt" o:ole="">
            <v:imagedata r:id="rId257" o:title=""/>
          </v:shape>
          <o:OLEObject Type="Embed" ProgID="Equation.DSMT4" ShapeID="_x0000_i1150" DrawAspect="Content" ObjectID="_1732273094" r:id="rId258"/>
        </w:object>
      </w:r>
      <w:r w:rsidRPr="002004D6">
        <w:rPr>
          <w:rFonts w:ascii="Arial" w:hAnsi="Arial" w:cs="Arial"/>
          <w:sz w:val="20"/>
          <w:szCs w:val="20"/>
          <w:lang w:val="ru-RU" w:eastAsia="ru-RU"/>
        </w:rPr>
        <w:t>правосторонней критической области</w:t>
      </w:r>
    </w:p>
    <w:p w:rsidR="002004D6" w:rsidRPr="002004D6" w:rsidRDefault="002004D6" w:rsidP="002004D6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b/>
          <w:sz w:val="20"/>
          <w:szCs w:val="20"/>
          <w:lang w:val="ru-RU" w:eastAsia="ru-RU"/>
        </w:rPr>
        <w:t xml:space="preserve">7: </w:t>
      </w:r>
      <w:r w:rsidRPr="002004D6">
        <w:rPr>
          <w:rFonts w:ascii="Arial" w:hAnsi="Arial" w:cs="Arial"/>
          <w:sz w:val="20"/>
          <w:szCs w:val="20"/>
          <w:lang w:val="ru-RU" w:eastAsia="ru-RU"/>
        </w:rPr>
        <w:t>Сравнить эмпирические и теоретические частоты</w:t>
      </w:r>
    </w:p>
    <w:p w:rsidR="002004D6" w:rsidRPr="002004D6" w:rsidRDefault="002004D6" w:rsidP="002004D6">
      <w:pPr>
        <w:numPr>
          <w:ilvl w:val="0"/>
          <w:numId w:val="17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sz w:val="20"/>
          <w:szCs w:val="20"/>
          <w:lang w:val="ru-RU" w:eastAsia="ru-RU"/>
        </w:rPr>
        <w:t>Произведено три выстрела из орудия по цели. А(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k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) - попадание в цель при </w:t>
      </w:r>
      <w:proofErr w:type="spellStart"/>
      <w:r w:rsidRPr="002004D6">
        <w:rPr>
          <w:rFonts w:ascii="Arial" w:hAnsi="Arial" w:cs="Arial"/>
          <w:sz w:val="20"/>
          <w:szCs w:val="20"/>
          <w:lang w:val="ru-RU" w:eastAsia="ru-RU"/>
        </w:rPr>
        <w:t>k-ом</w:t>
      </w:r>
      <w:proofErr w:type="spellEnd"/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выстреле, k=1, 2, 3. Соответствие между случайным событием и множеством элементарных исходов этого события</w:t>
      </w:r>
    </w:p>
    <w:tbl>
      <w:tblPr>
        <w:tblW w:w="5000" w:type="pct"/>
        <w:tblLook w:val="0000"/>
      </w:tblPr>
      <w:tblGrid>
        <w:gridCol w:w="5069"/>
        <w:gridCol w:w="5353"/>
      </w:tblGrid>
      <w:tr w:rsidR="002004D6" w:rsidRPr="002004D6" w:rsidTr="000350F3">
        <w:tc>
          <w:tcPr>
            <w:tcW w:w="2432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ровно одно попадание</w:t>
            </w:r>
          </w:p>
        </w:tc>
        <w:tc>
          <w:tcPr>
            <w:tcW w:w="2568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3060" w:dyaOrig="480">
                <v:shape id="_x0000_i1151" type="#_x0000_t75" style="width:152.25pt;height:23.25pt" o:ole="">
                  <v:imagedata r:id="rId259" o:title=""/>
                </v:shape>
                <o:OLEObject Type="Embed" ProgID="Equation.DSMT4" ShapeID="_x0000_i1151" DrawAspect="Content" ObjectID="_1732273095" r:id="rId260"/>
              </w:object>
            </w:r>
          </w:p>
        </w:tc>
      </w:tr>
      <w:tr w:rsidR="002004D6" w:rsidRPr="002004D6" w:rsidTr="000350F3">
        <w:tc>
          <w:tcPr>
            <w:tcW w:w="2432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ровно два попадания из трех</w:t>
            </w:r>
          </w:p>
        </w:tc>
        <w:tc>
          <w:tcPr>
            <w:tcW w:w="2568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2980" w:dyaOrig="480">
                <v:shape id="_x0000_i1152" type="#_x0000_t75" style="width:149.25pt;height:23.25pt" o:ole="">
                  <v:imagedata r:id="rId261" o:title=""/>
                </v:shape>
                <o:OLEObject Type="Embed" ProgID="Equation.DSMT4" ShapeID="_x0000_i1152" DrawAspect="Content" ObjectID="_1732273096" r:id="rId262"/>
              </w:object>
            </w:r>
          </w:p>
        </w:tc>
      </w:tr>
      <w:tr w:rsidR="002004D6" w:rsidRPr="002004D6" w:rsidTr="000350F3">
        <w:tc>
          <w:tcPr>
            <w:tcW w:w="2432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хотя бы два попадания из трех</w:t>
            </w:r>
          </w:p>
        </w:tc>
        <w:tc>
          <w:tcPr>
            <w:tcW w:w="2568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3760" w:dyaOrig="480">
                <v:shape id="_x0000_i1153" type="#_x0000_t75" style="width:189pt;height:23.25pt" o:ole="">
                  <v:imagedata r:id="rId263" o:title=""/>
                </v:shape>
                <o:OLEObject Type="Embed" ProgID="Equation.DSMT4" ShapeID="_x0000_i1153" DrawAspect="Content" ObjectID="_1732273097" r:id="rId264"/>
              </w:object>
            </w:r>
          </w:p>
        </w:tc>
      </w:tr>
      <w:tr w:rsidR="002004D6" w:rsidRPr="002004D6" w:rsidTr="000350F3">
        <w:tc>
          <w:tcPr>
            <w:tcW w:w="2432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sz w:val="20"/>
                <w:szCs w:val="20"/>
                <w:lang w:val="ru-RU" w:eastAsia="ru-RU"/>
              </w:rPr>
              <w:t>Произойдет хотя бы одно попадание</w:t>
            </w:r>
          </w:p>
        </w:tc>
        <w:tc>
          <w:tcPr>
            <w:tcW w:w="2568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position w:val="-18"/>
                <w:sz w:val="20"/>
                <w:szCs w:val="20"/>
                <w:lang w:val="ru-RU" w:eastAsia="ru-RU"/>
              </w:rPr>
              <w:object w:dxaOrig="6240" w:dyaOrig="480">
                <v:shape id="_x0000_i1154" type="#_x0000_t75" style="width:256.5pt;height:18.75pt" o:ole="">
                  <v:imagedata r:id="rId265" o:title=""/>
                </v:shape>
                <o:OLEObject Type="Embed" ProgID="Equation.DSMT4" ShapeID="_x0000_i1154" DrawAspect="Content" ObjectID="_1732273098" r:id="rId266"/>
              </w:object>
            </w:r>
          </w:p>
        </w:tc>
      </w:tr>
      <w:tr w:rsidR="002004D6" w:rsidRPr="002004D6" w:rsidTr="000350F3">
        <w:tc>
          <w:tcPr>
            <w:tcW w:w="2432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2568" w:type="pct"/>
          </w:tcPr>
          <w:p w:rsidR="002004D6" w:rsidRPr="002004D6" w:rsidRDefault="002004D6" w:rsidP="002004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2004D6">
              <w:rPr>
                <w:rFonts w:ascii="Times New Roman" w:hAnsi="Times New Roman" w:cs="Times New Roman"/>
                <w:position w:val="-14"/>
                <w:sz w:val="24"/>
                <w:szCs w:val="24"/>
                <w:lang w:val="ru-RU" w:eastAsia="ru-RU"/>
              </w:rPr>
              <w:object w:dxaOrig="2280" w:dyaOrig="400">
                <v:shape id="_x0000_i1155" type="#_x0000_t75" style="width:114pt;height:20.25pt" o:ole="">
                  <v:imagedata r:id="rId267" o:title=""/>
                </v:shape>
                <o:OLEObject Type="Embed" ProgID="Equation.DSMT4" ShapeID="_x0000_i1155" DrawAspect="Content" ObjectID="_1732273099" r:id="rId268"/>
              </w:object>
            </w:r>
          </w:p>
        </w:tc>
      </w:tr>
    </w:tbl>
    <w:p w:rsidR="002004D6" w:rsidRPr="002004D6" w:rsidRDefault="002004D6" w:rsidP="002004D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2004D6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2004D6">
        <w:rPr>
          <w:rFonts w:ascii="Arial" w:hAnsi="Arial" w:cs="Arial"/>
          <w:sz w:val="20"/>
          <w:szCs w:val="20"/>
          <w:lang w:val="ru-RU" w:eastAsia="ru-RU"/>
        </w:rPr>
        <w:t xml:space="preserve"> на бесплатном многофункциональном сервисе для проведения тестирования и обучения </w:t>
      </w:r>
      <w:hyperlink r:id="rId269" w:history="1">
        <w:proofErr w:type="spellStart"/>
        <w:r w:rsidRPr="002004D6">
          <w:rPr>
            <w:rFonts w:ascii="Arial" w:hAnsi="Arial" w:cs="Arial"/>
            <w:sz w:val="20"/>
            <w:u w:val="single"/>
            <w:lang w:val="ru-RU" w:eastAsia="ru-RU"/>
          </w:rPr>
          <w:t>Online</w:t>
        </w:r>
        <w:proofErr w:type="spellEnd"/>
        <w:r w:rsidRPr="002004D6">
          <w:rPr>
            <w:rFonts w:ascii="Arial" w:hAnsi="Arial" w:cs="Arial"/>
            <w:sz w:val="20"/>
            <w:u w:val="single"/>
            <w:lang w:val="ru-RU" w:eastAsia="ru-RU"/>
          </w:rPr>
          <w:t xml:space="preserve"> </w:t>
        </w:r>
        <w:proofErr w:type="spellStart"/>
        <w:r w:rsidRPr="002004D6">
          <w:rPr>
            <w:rFonts w:ascii="Arial" w:hAnsi="Arial" w:cs="Arial"/>
            <w:sz w:val="20"/>
            <w:u w:val="single"/>
            <w:lang w:val="ru-RU" w:eastAsia="ru-RU"/>
          </w:rPr>
          <w:t>Test</w:t>
        </w:r>
        <w:proofErr w:type="spellEnd"/>
        <w:r w:rsidRPr="002004D6">
          <w:rPr>
            <w:rFonts w:ascii="Arial" w:hAnsi="Arial" w:cs="Arial"/>
            <w:sz w:val="20"/>
            <w:u w:val="single"/>
            <w:lang w:val="ru-RU" w:eastAsia="ru-RU"/>
          </w:rPr>
          <w:t xml:space="preserve"> </w:t>
        </w:r>
        <w:proofErr w:type="spellStart"/>
        <w:r w:rsidRPr="002004D6">
          <w:rPr>
            <w:rFonts w:ascii="Arial" w:hAnsi="Arial" w:cs="Arial"/>
            <w:sz w:val="20"/>
            <w:u w:val="single"/>
            <w:lang w:val="ru-RU" w:eastAsia="ru-RU"/>
          </w:rPr>
          <w:t>Pad</w:t>
        </w:r>
        <w:proofErr w:type="spellEnd"/>
      </w:hyperlink>
      <w:r w:rsidRPr="002004D6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2004D6" w:rsidRPr="00E13AFF" w:rsidTr="000350F3">
        <w:trPr>
          <w:trHeight w:hRule="exact" w:val="159"/>
        </w:trPr>
        <w:tc>
          <w:tcPr>
            <w:tcW w:w="2424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2004D6" w:rsidRPr="002004D6" w:rsidRDefault="002004D6" w:rsidP="002004D6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2004D6" w:rsidRPr="002004D6" w:rsidTr="000350F3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2004D6" w:rsidRPr="002004D6" w:rsidTr="000350F3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2004D6" w:rsidRPr="002004D6" w:rsidTr="000350F3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2004D6" w:rsidRPr="002004D6" w:rsidTr="000350F3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2004D6" w:rsidRPr="002004D6" w:rsidTr="000350F3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2004D6" w:rsidRPr="00E13AFF" w:rsidTr="000350F3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2004D6" w:rsidRPr="00E13AFF" w:rsidTr="000350F3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2004D6" w:rsidRPr="002004D6" w:rsidTr="000350F3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2004D6" w:rsidRPr="002004D6" w:rsidTr="000350F3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2004D6" w:rsidRPr="002004D6" w:rsidTr="000350F3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2004D6" w:rsidRPr="002004D6" w:rsidTr="000350F3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2004D6" w:rsidRPr="00E13AFF" w:rsidTr="000350F3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2004D6" w:rsidRPr="00E13AFF" w:rsidTr="000350F3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2004D6" w:rsidRPr="00E13AFF" w:rsidTr="002004D6">
        <w:trPr>
          <w:trHeight w:hRule="exact" w:val="237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2004D6">
              <w:rPr>
                <w:sz w:val="20"/>
                <w:szCs w:val="20"/>
                <w:lang w:val="ru-RU" w:eastAsia="ru-RU"/>
              </w:rPr>
              <w:t xml:space="preserve"> </w:t>
            </w: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2004D6" w:rsidRPr="00E13AFF" w:rsidTr="002004D6">
        <w:trPr>
          <w:trHeight w:hRule="exact" w:val="266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2004D6" w:rsidRPr="00E13AFF" w:rsidTr="000350F3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2004D6" w:rsidRPr="002004D6" w:rsidRDefault="002004D6" w:rsidP="002004D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2004D6" w:rsidRPr="002004D6" w:rsidRDefault="002004D6" w:rsidP="002004D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2004D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2004D6" w:rsidRPr="002004D6" w:rsidRDefault="002004D6" w:rsidP="002004D6">
      <w:pPr>
        <w:rPr>
          <w:lang w:val="ru-RU" w:eastAsia="ru-RU"/>
        </w:rPr>
      </w:pPr>
    </w:p>
    <w:p w:rsidR="006E7626" w:rsidRPr="002004D6" w:rsidRDefault="006E7626">
      <w:pPr>
        <w:rPr>
          <w:lang w:val="ru-RU"/>
        </w:rPr>
      </w:pPr>
    </w:p>
    <w:sectPr w:rsidR="006E7626" w:rsidRPr="002004D6" w:rsidSect="00772E0B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00A7E"/>
    <w:multiLevelType w:val="hybridMultilevel"/>
    <w:tmpl w:val="859ADB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4156A4"/>
    <w:multiLevelType w:val="hybridMultilevel"/>
    <w:tmpl w:val="2C2C21F0"/>
    <w:lvl w:ilvl="0" w:tplc="687256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049D5"/>
    <w:multiLevelType w:val="multilevel"/>
    <w:tmpl w:val="ECECC3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5302DBC"/>
    <w:multiLevelType w:val="hybridMultilevel"/>
    <w:tmpl w:val="7B341A06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06CC6181"/>
    <w:multiLevelType w:val="multilevel"/>
    <w:tmpl w:val="D996E3F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A514E02"/>
    <w:multiLevelType w:val="hybridMultilevel"/>
    <w:tmpl w:val="E230CDC6"/>
    <w:lvl w:ilvl="0" w:tplc="E084C576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FBB730A"/>
    <w:multiLevelType w:val="hybridMultilevel"/>
    <w:tmpl w:val="D82A3DC4"/>
    <w:lvl w:ilvl="0" w:tplc="035643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FE41AC9"/>
    <w:multiLevelType w:val="hybridMultilevel"/>
    <w:tmpl w:val="A8C403D8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864DB9"/>
    <w:multiLevelType w:val="hybridMultilevel"/>
    <w:tmpl w:val="8B9A0C9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7592D23"/>
    <w:multiLevelType w:val="hybridMultilevel"/>
    <w:tmpl w:val="CACC8D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44008F"/>
    <w:multiLevelType w:val="hybridMultilevel"/>
    <w:tmpl w:val="804C4E3A"/>
    <w:lvl w:ilvl="0" w:tplc="1F80C3E8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CFA2D03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2D462051"/>
    <w:multiLevelType w:val="hybridMultilevel"/>
    <w:tmpl w:val="DF44E8E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E162FE4"/>
    <w:multiLevelType w:val="hybridMultilevel"/>
    <w:tmpl w:val="D83C37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7A43BF"/>
    <w:multiLevelType w:val="multilevel"/>
    <w:tmpl w:val="02E69D8E"/>
    <w:lvl w:ilvl="0">
      <w:start w:val="1"/>
      <w:numFmt w:val="decimal"/>
      <w:lvlText w:val="%1."/>
      <w:lvlJc w:val="left"/>
      <w:pPr>
        <w:ind w:left="90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3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10" w:hanging="2160"/>
      </w:pPr>
      <w:rPr>
        <w:rFonts w:hint="default"/>
      </w:rPr>
    </w:lvl>
  </w:abstractNum>
  <w:abstractNum w:abstractNumId="17">
    <w:nsid w:val="2F4D62E6"/>
    <w:multiLevelType w:val="hybridMultilevel"/>
    <w:tmpl w:val="16503A5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2D84DBA"/>
    <w:multiLevelType w:val="hybridMultilevel"/>
    <w:tmpl w:val="6A8E6218"/>
    <w:lvl w:ilvl="0" w:tplc="04190017">
      <w:start w:val="1"/>
      <w:numFmt w:val="lowerLetter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BA02968"/>
    <w:multiLevelType w:val="hybridMultilevel"/>
    <w:tmpl w:val="4A3C4F9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4D2715"/>
    <w:multiLevelType w:val="multilevel"/>
    <w:tmpl w:val="C082D784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4F5A76F1"/>
    <w:multiLevelType w:val="hybridMultilevel"/>
    <w:tmpl w:val="963042C2"/>
    <w:lvl w:ilvl="0" w:tplc="EC5E572C">
      <w:start w:val="10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CF4BFA"/>
    <w:multiLevelType w:val="hybridMultilevel"/>
    <w:tmpl w:val="1A2423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50A1ED2"/>
    <w:multiLevelType w:val="hybridMultilevel"/>
    <w:tmpl w:val="1C240890"/>
    <w:lvl w:ilvl="0" w:tplc="29E0FBDC">
      <w:start w:val="6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60724F8F"/>
    <w:multiLevelType w:val="hybridMultilevel"/>
    <w:tmpl w:val="1A14E6E4"/>
    <w:lvl w:ilvl="0" w:tplc="8382B6EC">
      <w:start w:val="3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3370C8D"/>
    <w:multiLevelType w:val="hybridMultilevel"/>
    <w:tmpl w:val="684A5924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1">
    <w:nsid w:val="63F1565F"/>
    <w:multiLevelType w:val="hybridMultilevel"/>
    <w:tmpl w:val="3814DF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371F9B"/>
    <w:multiLevelType w:val="hybridMultilevel"/>
    <w:tmpl w:val="6C8E0A5C"/>
    <w:lvl w:ilvl="0" w:tplc="994ED44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F75C98"/>
    <w:multiLevelType w:val="hybridMultilevel"/>
    <w:tmpl w:val="F1AABA1A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4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BFB4705"/>
    <w:multiLevelType w:val="hybridMultilevel"/>
    <w:tmpl w:val="5290B50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D9F4DCC"/>
    <w:multiLevelType w:val="multilevel"/>
    <w:tmpl w:val="A640610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1FA4B49"/>
    <w:multiLevelType w:val="multilevel"/>
    <w:tmpl w:val="28BAF1B8"/>
    <w:lvl w:ilvl="0">
      <w:start w:val="6"/>
      <w:numFmt w:val="decimal"/>
      <w:suff w:val="space"/>
      <w:lvlText w:val="%1."/>
      <w:lvlJc w:val="left"/>
      <w:pPr>
        <w:ind w:left="330" w:hanging="45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6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3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6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" w:hanging="2160"/>
      </w:pPr>
      <w:rPr>
        <w:rFonts w:hint="default"/>
      </w:rPr>
    </w:lvl>
  </w:abstractNum>
  <w:abstractNum w:abstractNumId="38">
    <w:nsid w:val="77C804B8"/>
    <w:multiLevelType w:val="hybridMultilevel"/>
    <w:tmpl w:val="8D08D234"/>
    <w:lvl w:ilvl="0" w:tplc="32765C02">
      <w:start w:val="1"/>
      <w:numFmt w:val="decimal"/>
      <w:lvlText w:val="%1)"/>
      <w:lvlJc w:val="left"/>
      <w:pPr>
        <w:ind w:left="1068" w:hanging="360"/>
      </w:pPr>
    </w:lvl>
    <w:lvl w:ilvl="1" w:tplc="3CF25E3C" w:tentative="1">
      <w:start w:val="1"/>
      <w:numFmt w:val="lowerLetter"/>
      <w:lvlText w:val="%2."/>
      <w:lvlJc w:val="left"/>
      <w:pPr>
        <w:ind w:left="1788" w:hanging="360"/>
      </w:pPr>
    </w:lvl>
    <w:lvl w:ilvl="2" w:tplc="A3FCAC36" w:tentative="1">
      <w:start w:val="1"/>
      <w:numFmt w:val="lowerRoman"/>
      <w:lvlText w:val="%3."/>
      <w:lvlJc w:val="right"/>
      <w:pPr>
        <w:ind w:left="2508" w:hanging="180"/>
      </w:pPr>
    </w:lvl>
    <w:lvl w:ilvl="3" w:tplc="1DB2890E" w:tentative="1">
      <w:start w:val="1"/>
      <w:numFmt w:val="decimal"/>
      <w:lvlText w:val="%4."/>
      <w:lvlJc w:val="left"/>
      <w:pPr>
        <w:ind w:left="3228" w:hanging="360"/>
      </w:pPr>
    </w:lvl>
    <w:lvl w:ilvl="4" w:tplc="55CCFFEE" w:tentative="1">
      <w:start w:val="1"/>
      <w:numFmt w:val="lowerLetter"/>
      <w:lvlText w:val="%5."/>
      <w:lvlJc w:val="left"/>
      <w:pPr>
        <w:ind w:left="3948" w:hanging="360"/>
      </w:pPr>
    </w:lvl>
    <w:lvl w:ilvl="5" w:tplc="DA1E631A" w:tentative="1">
      <w:start w:val="1"/>
      <w:numFmt w:val="lowerRoman"/>
      <w:lvlText w:val="%6."/>
      <w:lvlJc w:val="right"/>
      <w:pPr>
        <w:ind w:left="4668" w:hanging="180"/>
      </w:pPr>
    </w:lvl>
    <w:lvl w:ilvl="6" w:tplc="43FEEF16" w:tentative="1">
      <w:start w:val="1"/>
      <w:numFmt w:val="decimal"/>
      <w:lvlText w:val="%7."/>
      <w:lvlJc w:val="left"/>
      <w:pPr>
        <w:ind w:left="5388" w:hanging="360"/>
      </w:pPr>
    </w:lvl>
    <w:lvl w:ilvl="7" w:tplc="C45A3758" w:tentative="1">
      <w:start w:val="1"/>
      <w:numFmt w:val="lowerLetter"/>
      <w:lvlText w:val="%8."/>
      <w:lvlJc w:val="left"/>
      <w:pPr>
        <w:ind w:left="6108" w:hanging="360"/>
      </w:pPr>
    </w:lvl>
    <w:lvl w:ilvl="8" w:tplc="B96E4FA8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9">
    <w:nsid w:val="7CB1557F"/>
    <w:multiLevelType w:val="hybridMultilevel"/>
    <w:tmpl w:val="50308FF8"/>
    <w:lvl w:ilvl="0" w:tplc="8382B6EC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B6284C"/>
    <w:multiLevelType w:val="hybridMultilevel"/>
    <w:tmpl w:val="EEC831EA"/>
    <w:lvl w:ilvl="0" w:tplc="47365CFE">
      <w:start w:val="14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31001A82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66143A"/>
    <w:multiLevelType w:val="hybridMultilevel"/>
    <w:tmpl w:val="3536EA5C"/>
    <w:lvl w:ilvl="0" w:tplc="687256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8A2E67"/>
    <w:multiLevelType w:val="multilevel"/>
    <w:tmpl w:val="6908B34E"/>
    <w:lvl w:ilvl="0">
      <w:start w:val="1"/>
      <w:numFmt w:val="decimal"/>
      <w:lvlText w:val="%1."/>
      <w:lvlJc w:val="left"/>
      <w:pPr>
        <w:ind w:left="450" w:hanging="450"/>
      </w:pPr>
      <w:rPr>
        <w:rFonts w:ascii="Arial" w:hAnsi="Arial" w:cs="Arial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3">
    <w:nsid w:val="7FEF4734"/>
    <w:multiLevelType w:val="hybridMultilevel"/>
    <w:tmpl w:val="95903FA8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9"/>
  </w:num>
  <w:num w:numId="2">
    <w:abstractNumId w:val="3"/>
  </w:num>
  <w:num w:numId="3">
    <w:abstractNumId w:val="25"/>
  </w:num>
  <w:num w:numId="4">
    <w:abstractNumId w:val="26"/>
  </w:num>
  <w:num w:numId="5">
    <w:abstractNumId w:val="27"/>
  </w:num>
  <w:num w:numId="6">
    <w:abstractNumId w:val="7"/>
  </w:num>
  <w:num w:numId="7">
    <w:abstractNumId w:val="8"/>
  </w:num>
  <w:num w:numId="8">
    <w:abstractNumId w:val="39"/>
  </w:num>
  <w:num w:numId="9">
    <w:abstractNumId w:val="29"/>
  </w:num>
  <w:num w:numId="10">
    <w:abstractNumId w:val="9"/>
  </w:num>
  <w:num w:numId="11">
    <w:abstractNumId w:val="34"/>
  </w:num>
  <w:num w:numId="12">
    <w:abstractNumId w:val="28"/>
  </w:num>
  <w:num w:numId="13">
    <w:abstractNumId w:val="17"/>
  </w:num>
  <w:num w:numId="14">
    <w:abstractNumId w:val="36"/>
  </w:num>
  <w:num w:numId="15">
    <w:abstractNumId w:val="12"/>
  </w:num>
  <w:num w:numId="16">
    <w:abstractNumId w:val="13"/>
  </w:num>
  <w:num w:numId="17">
    <w:abstractNumId w:val="35"/>
  </w:num>
  <w:num w:numId="18">
    <w:abstractNumId w:val="6"/>
  </w:num>
  <w:num w:numId="19">
    <w:abstractNumId w:val="14"/>
  </w:num>
  <w:num w:numId="20">
    <w:abstractNumId w:val="23"/>
  </w:num>
  <w:num w:numId="21">
    <w:abstractNumId w:val="1"/>
  </w:num>
  <w:num w:numId="22">
    <w:abstractNumId w:val="20"/>
  </w:num>
  <w:num w:numId="23">
    <w:abstractNumId w:val="10"/>
  </w:num>
  <w:num w:numId="24">
    <w:abstractNumId w:val="11"/>
  </w:num>
  <w:num w:numId="25">
    <w:abstractNumId w:val="43"/>
  </w:num>
  <w:num w:numId="26">
    <w:abstractNumId w:val="24"/>
  </w:num>
  <w:num w:numId="27">
    <w:abstractNumId w:val="22"/>
  </w:num>
  <w:num w:numId="28">
    <w:abstractNumId w:val="40"/>
  </w:num>
  <w:num w:numId="29">
    <w:abstractNumId w:val="33"/>
  </w:num>
  <w:num w:numId="30">
    <w:abstractNumId w:val="30"/>
  </w:num>
  <w:num w:numId="31">
    <w:abstractNumId w:val="41"/>
  </w:num>
  <w:num w:numId="32">
    <w:abstractNumId w:val="5"/>
  </w:num>
  <w:num w:numId="33">
    <w:abstractNumId w:val="16"/>
  </w:num>
  <w:num w:numId="34">
    <w:abstractNumId w:val="42"/>
  </w:num>
  <w:num w:numId="35">
    <w:abstractNumId w:val="0"/>
  </w:num>
  <w:num w:numId="36">
    <w:abstractNumId w:val="37"/>
  </w:num>
  <w:num w:numId="37">
    <w:abstractNumId w:val="2"/>
  </w:num>
  <w:num w:numId="38">
    <w:abstractNumId w:val="4"/>
  </w:num>
  <w:num w:numId="39">
    <w:abstractNumId w:val="38"/>
  </w:num>
  <w:num w:numId="40">
    <w:abstractNumId w:val="15"/>
  </w:num>
  <w:num w:numId="41">
    <w:abstractNumId w:val="31"/>
  </w:num>
  <w:num w:numId="42">
    <w:abstractNumId w:val="18"/>
  </w:num>
  <w:num w:numId="43">
    <w:abstractNumId w:val="21"/>
  </w:num>
  <w:num w:numId="44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C1C9F"/>
    <w:rsid w:val="001F0BC7"/>
    <w:rsid w:val="002004D6"/>
    <w:rsid w:val="00570098"/>
    <w:rsid w:val="006E7626"/>
    <w:rsid w:val="00772E0B"/>
    <w:rsid w:val="00892CC6"/>
    <w:rsid w:val="00A92286"/>
    <w:rsid w:val="00C207A1"/>
    <w:rsid w:val="00D31453"/>
    <w:rsid w:val="00D316C4"/>
    <w:rsid w:val="00E13AFF"/>
    <w:rsid w:val="00E209E2"/>
    <w:rsid w:val="00F82DB3"/>
    <w:rsid w:val="00FE27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  <o:rules v:ext="edit">
        <o:r id="V:Rule1" type="arc" idref="#_x0000_s105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7626"/>
  </w:style>
  <w:style w:type="paragraph" w:styleId="1">
    <w:name w:val="heading 1"/>
    <w:basedOn w:val="a"/>
    <w:next w:val="a"/>
    <w:link w:val="10"/>
    <w:qFormat/>
    <w:rsid w:val="002004D6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004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004D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2004D6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2004D6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2004D6"/>
    <w:rPr>
      <w:color w:val="0000FF" w:themeColor="hyperlink"/>
      <w:u w:val="single"/>
    </w:rPr>
  </w:style>
  <w:style w:type="table" w:styleId="a7">
    <w:name w:val="Table Grid"/>
    <w:basedOn w:val="a1"/>
    <w:rsid w:val="002004D6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png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hyperlink" Target="https://onlinetestpad.com/ru" TargetMode="External"/><Relationship Id="rId12" Type="http://schemas.openxmlformats.org/officeDocument/2006/relationships/image" Target="media/image5.wmf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fontTable" Target="fontTable.xml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3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1.bin"/><Relationship Id="rId265" Type="http://schemas.openxmlformats.org/officeDocument/2006/relationships/image" Target="media/image128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3.wmf"/><Relationship Id="rId271" Type="http://schemas.openxmlformats.org/officeDocument/2006/relationships/theme" Target="theme/theme1.xml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2.bin"/><Relationship Id="rId10" Type="http://schemas.openxmlformats.org/officeDocument/2006/relationships/image" Target="media/image4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gi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7.wmf"/><Relationship Id="rId37" Type="http://schemas.openxmlformats.org/officeDocument/2006/relationships/image" Target="media/image14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5.bin"/><Relationship Id="rId49" Type="http://schemas.openxmlformats.org/officeDocument/2006/relationships/image" Target="media/image19.wmf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5</Pages>
  <Words>9996</Words>
  <Characters>56980</Characters>
  <Application>Microsoft Office Word</Application>
  <DocSecurity>0</DocSecurity>
  <Lines>474</Lines>
  <Paragraphs>133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66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Высшая математика_Магистральный транспорт</dc:title>
  <dc:creator>FastReport.NET</dc:creator>
  <cp:lastModifiedBy>User</cp:lastModifiedBy>
  <cp:revision>7</cp:revision>
  <dcterms:created xsi:type="dcterms:W3CDTF">2022-12-11T01:38:00Z</dcterms:created>
  <dcterms:modified xsi:type="dcterms:W3CDTF">2022-12-11T05:04:00Z</dcterms:modified>
</cp:coreProperties>
</file>